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6453" w:rsidRPr="00096453" w:rsidRDefault="00096453" w:rsidP="00096453">
      <w:pPr>
        <w:jc w:val="center"/>
        <w:rPr>
          <w:b/>
          <w:color w:val="FF0000"/>
          <w:kern w:val="0"/>
          <w:sz w:val="32"/>
          <w:szCs w:val="32"/>
        </w:rPr>
      </w:pPr>
      <w:r w:rsidRPr="00096453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096453">
        <w:rPr>
          <w:b/>
          <w:color w:val="FF0000"/>
          <w:kern w:val="0"/>
          <w:sz w:val="32"/>
          <w:szCs w:val="32"/>
        </w:rPr>
        <w:t>0</w:t>
      </w:r>
      <w:r w:rsidRPr="00096453">
        <w:rPr>
          <w:rFonts w:hint="eastAsia"/>
          <w:b/>
          <w:color w:val="FF0000"/>
          <w:kern w:val="0"/>
          <w:sz w:val="32"/>
          <w:szCs w:val="32"/>
        </w:rPr>
        <w:t xml:space="preserve">7  </w:t>
      </w:r>
      <w:r w:rsidRPr="00096453">
        <w:rPr>
          <w:rFonts w:hint="eastAsia"/>
          <w:b/>
          <w:color w:val="FF0000"/>
          <w:kern w:val="0"/>
          <w:sz w:val="32"/>
          <w:szCs w:val="32"/>
        </w:rPr>
        <w:t>自然界的水</w:t>
      </w:r>
      <w:bookmarkEnd w:id="0"/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</w:t>
      </w:r>
      <w:r w:rsidRPr="00F62155">
        <w:t>．（</w:t>
      </w:r>
      <w:r w:rsidRPr="00F62155">
        <w:t>2021·</w:t>
      </w:r>
      <w:r w:rsidRPr="00F62155">
        <w:t>湖北恩施土家族苗族自治州</w:t>
      </w:r>
      <w:r w:rsidRPr="00F62155">
        <w:t>·</w:t>
      </w:r>
      <w:r w:rsidRPr="00F62155">
        <w:t>）水是生命之源。下列有关水的说法正确的是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水变燃油可以实现</w:t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B</w:t>
      </w:r>
      <w:r w:rsidRPr="00F62155">
        <w:t>．冰水共存物属于混合物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电解水的实验中，电源正极产生氢气</w:t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D</w:t>
      </w:r>
      <w:r w:rsidRPr="00F62155">
        <w:t>．生活中常用煮沸的方法降低水的硬度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</w:t>
      </w:r>
      <w:r w:rsidRPr="00F62155">
        <w:t>．（</w:t>
      </w:r>
      <w:r w:rsidRPr="00F62155">
        <w:t>2021·</w:t>
      </w:r>
      <w:r w:rsidRPr="00F62155">
        <w:t>新疆）水是化学学习和研究的重要物质。下列有关水的说法错误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有水生成的反应一定是中和反应</w:t>
      </w:r>
      <w:r w:rsidRPr="00F62155">
        <w:tab/>
        <w:t>B</w:t>
      </w:r>
      <w:r w:rsidRPr="00F62155">
        <w:t>．水是一种常见的溶剂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水通电分解得到两种单质</w:t>
      </w:r>
      <w:r w:rsidRPr="00F62155">
        <w:tab/>
        <w:t>D</w:t>
      </w:r>
      <w:r w:rsidRPr="00F62155">
        <w:t>．自然界水循环的途径是水的三态转化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</w:t>
      </w:r>
      <w:r w:rsidRPr="00F62155">
        <w:t>．（</w:t>
      </w:r>
      <w:r w:rsidRPr="00F62155">
        <w:t>2021·</w:t>
      </w:r>
      <w:r w:rsidRPr="00F62155">
        <w:t>湖北荆州）水是生命之源。下列关于水的操作正确的是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活性炭净水器净水</w:t>
      </w:r>
      <w:r w:rsidRPr="00F62155">
        <w:rPr>
          <w:noProof/>
        </w:rPr>
        <w:drawing>
          <wp:inline distT="0" distB="0" distL="0" distR="0" wp14:anchorId="4622C08D" wp14:editId="3E41CD32">
            <wp:extent cx="1914525" cy="12763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25698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B</w:t>
      </w:r>
      <w:r w:rsidRPr="00F62155">
        <w:t>．除水中不溶物</w:t>
      </w:r>
      <w:r w:rsidRPr="00F62155">
        <w:rPr>
          <w:noProof/>
        </w:rPr>
        <w:drawing>
          <wp:inline distT="0" distB="0" distL="0" distR="0" wp14:anchorId="7D69C72F" wp14:editId="5E0B55FA">
            <wp:extent cx="1028700" cy="13335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28126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量水的体积</w:t>
      </w:r>
      <w:r w:rsidRPr="00F62155">
        <w:rPr>
          <w:noProof/>
        </w:rPr>
        <w:drawing>
          <wp:inline distT="0" distB="0" distL="0" distR="0" wp14:anchorId="73EE340E" wp14:editId="144FEDEE">
            <wp:extent cx="952500" cy="90487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56982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测水的</w:t>
      </w:r>
      <w:r w:rsidRPr="00F62155">
        <w:rPr>
          <w:rFonts w:eastAsia="Times New Roman"/>
        </w:rPr>
        <w:t>pH</w:t>
      </w:r>
      <w:r w:rsidRPr="00F62155">
        <w:rPr>
          <w:noProof/>
        </w:rPr>
        <w:drawing>
          <wp:inline distT="0" distB="0" distL="0" distR="0" wp14:anchorId="59678C11" wp14:editId="74754263">
            <wp:extent cx="1104900" cy="11525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39877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</w:t>
      </w:r>
      <w:r w:rsidRPr="00F62155">
        <w:t>．（</w:t>
      </w:r>
      <w:r w:rsidRPr="00F62155">
        <w:t>2021·</w:t>
      </w:r>
      <w:r w:rsidRPr="00F62155">
        <w:t>湖南株洲）水是一切生命体生存所必需的物质。下列处理水的方式中，涉及化学变化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实验室用蒸馏法获得蒸馏水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lastRenderedPageBreak/>
        <w:t>B</w:t>
      </w:r>
      <w:r w:rsidRPr="00F62155">
        <w:t>．利用活性炭吸附水中的杂质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浑浊的河水过滤后可得到清澈的水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自来水厂净水过程中，用药剂消毒后才能供给用户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5</w:t>
      </w:r>
      <w:r w:rsidRPr="00F62155">
        <w:t>．（</w:t>
      </w:r>
      <w:r w:rsidRPr="00F62155">
        <w:t>2021·</w:t>
      </w:r>
      <w:r w:rsidRPr="00F62155">
        <w:t>湖南怀化）下列说法中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用活性炭可以将硬水转化成软水</w:t>
      </w:r>
      <w:r w:rsidRPr="00F62155">
        <w:tab/>
        <w:t>B</w:t>
      </w:r>
      <w:r w:rsidRPr="00F62155">
        <w:t>．用洗涤剂去油污属于乳化现象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溶液一定是无色的，且溶剂一定是水</w:t>
      </w:r>
      <w:r w:rsidRPr="00F62155">
        <w:tab/>
        <w:t>D</w:t>
      </w:r>
      <w:r w:rsidRPr="00F62155">
        <w:t>．硝酸铵溶于水，放出大量的热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6</w:t>
      </w:r>
      <w:r w:rsidRPr="00F62155">
        <w:t>．（</w:t>
      </w:r>
      <w:r w:rsidRPr="00F62155">
        <w:t>2021·</w:t>
      </w:r>
      <w:r w:rsidRPr="00F62155">
        <w:t>四川南充）下列关于水相关知识的描述完全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过滤可降低水的硬度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鉴别硬水和软水，加肥皂水产生泡沫多的为硬水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由电解水可知水由氢气和氧气组成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电解水时，正、负极端产生的气体体积比约为</w:t>
      </w:r>
      <w:r w:rsidRPr="00F62155">
        <w:rPr>
          <w:rFonts w:eastAsia="Times New Roman"/>
        </w:rPr>
        <w:t>1:2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7</w:t>
      </w:r>
      <w:r w:rsidRPr="00F62155">
        <w:t>．（</w:t>
      </w:r>
      <w:r w:rsidRPr="00F62155">
        <w:t>2021·</w:t>
      </w:r>
      <w:r w:rsidRPr="00F62155">
        <w:t>湖南常德）下列有关水的说法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为了保护水资源，应禁止使用农药、化肥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水是由氢原子和氧原子构成的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净化水的方法有沉淀、过滤、吸附、蒸馏、加肥皂水等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电解水时，与电源正极相连的电极上产生的气体是氧气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8</w:t>
      </w:r>
      <w:r w:rsidRPr="00F62155">
        <w:t>．（</w:t>
      </w:r>
      <w:r w:rsidRPr="00F62155">
        <w:t>2021·</w:t>
      </w:r>
      <w:r w:rsidRPr="00F62155">
        <w:t>山东潍坊）</w:t>
      </w:r>
      <w:r w:rsidRPr="00F62155">
        <w:rPr>
          <w:rFonts w:eastAsia="Times New Roman"/>
        </w:rPr>
        <w:t>2021</w:t>
      </w:r>
      <w:r w:rsidRPr="00F62155">
        <w:t>年</w:t>
      </w:r>
      <w:r w:rsidRPr="00F62155">
        <w:rPr>
          <w:rFonts w:eastAsia="Times New Roman"/>
        </w:rPr>
        <w:t>3</w:t>
      </w:r>
      <w:r w:rsidRPr="00F62155">
        <w:t>月</w:t>
      </w:r>
      <w:r w:rsidRPr="00F62155">
        <w:rPr>
          <w:rFonts w:eastAsia="Times New Roman"/>
        </w:rPr>
        <w:t>22</w:t>
      </w:r>
      <w:r w:rsidRPr="00F62155">
        <w:t>日是第</w:t>
      </w:r>
      <w:r w:rsidRPr="00F62155">
        <w:rPr>
          <w:rFonts w:eastAsia="Times New Roman"/>
        </w:rPr>
        <w:t>29</w:t>
      </w:r>
      <w:r w:rsidRPr="00F62155">
        <w:t>个世界水日，今年的主题是</w:t>
      </w:r>
      <w:r w:rsidRPr="00F62155">
        <w:t>“</w:t>
      </w:r>
      <w:r w:rsidRPr="00F62155">
        <w:t>珍惜水、爱护水</w:t>
      </w:r>
      <w:r w:rsidRPr="00F62155">
        <w:t>”</w:t>
      </w:r>
      <w:r w:rsidRPr="00F62155">
        <w:t>。下列对于水的认识正确的是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用废水浇灌农田以降低成本</w:t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B</w:t>
      </w:r>
      <w:r w:rsidRPr="00F62155">
        <w:t>．使用无磷洗涤剂减少水体污染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利用活性炭可以软化硬水</w:t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D</w:t>
      </w:r>
      <w:r w:rsidRPr="00F62155">
        <w:t>．经自来水厂处理后的生活用水是纯净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9</w:t>
      </w:r>
      <w:r w:rsidRPr="00F62155">
        <w:t>．（</w:t>
      </w:r>
      <w:r w:rsidRPr="00F62155">
        <w:t>2021·</w:t>
      </w:r>
      <w:r w:rsidRPr="00F62155">
        <w:t>四川泸州）水是生命的源泉。下列有关水的说法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生物体内水不参与反应</w:t>
      </w:r>
      <w:r w:rsidRPr="00F62155">
        <w:tab/>
        <w:t>B</w:t>
      </w:r>
      <w:r w:rsidRPr="00F62155">
        <w:t>．水不能分解为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</w:t>
      </w:r>
      <w:r w:rsidRPr="00F62155">
        <w:t>和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2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C</w:t>
      </w:r>
      <w:r w:rsidRPr="00F62155">
        <w:t>．常温常压下水的液体</w:t>
      </w:r>
      <w:r w:rsidRPr="00F62155">
        <w:tab/>
        <w:t>D</w:t>
      </w:r>
      <w:r w:rsidRPr="00F62155">
        <w:t>．干冰融化得到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O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0</w:t>
      </w:r>
      <w:r w:rsidRPr="00F62155">
        <w:t>．（</w:t>
      </w:r>
      <w:r w:rsidRPr="00F62155">
        <w:t>2021·</w:t>
      </w:r>
      <w:r w:rsidRPr="00F62155">
        <w:t>四川自贡）水是生命之源。成市生活用水经自来水厂净化处理的过程如下图。下列说法错误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lastRenderedPageBreak/>
        <w:drawing>
          <wp:inline distT="0" distB="0" distL="0" distR="0" wp14:anchorId="5180C47A" wp14:editId="53FE678B">
            <wp:extent cx="3886200" cy="110490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64225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通过反应沉淀池、过滤池除去水中不溶性杂质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吸附池内常用活性炭吸附色素和异味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自来水厂投入明矾进行消毒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硬度较高的自来水，用户可用煮沸的方法来降低其硬度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1</w:t>
      </w:r>
      <w:r w:rsidRPr="00F62155">
        <w:t>．（</w:t>
      </w:r>
      <w:r w:rsidRPr="00F62155">
        <w:t>2021·</w:t>
      </w:r>
      <w:r w:rsidRPr="00F62155">
        <w:t>重庆）</w:t>
      </w:r>
      <w:r w:rsidRPr="00F62155">
        <w:rPr>
          <w:rFonts w:eastAsia="Times New Roman"/>
        </w:rPr>
        <w:t>2021</w:t>
      </w:r>
      <w:r w:rsidRPr="00F62155">
        <w:t>年</w:t>
      </w:r>
      <w:r w:rsidRPr="00F62155">
        <w:rPr>
          <w:rFonts w:eastAsia="Times New Roman"/>
        </w:rPr>
        <w:t>3</w:t>
      </w:r>
      <w:r w:rsidRPr="00F62155">
        <w:t>月</w:t>
      </w:r>
      <w:r w:rsidRPr="00F62155">
        <w:rPr>
          <w:rFonts w:eastAsia="Times New Roman"/>
        </w:rPr>
        <w:t>22</w:t>
      </w:r>
      <w:r w:rsidRPr="00F62155">
        <w:t>日是</w:t>
      </w:r>
      <w:r w:rsidRPr="00F62155">
        <w:t>“</w:t>
      </w:r>
      <w:r w:rsidRPr="00F62155">
        <w:t>世界水日</w:t>
      </w:r>
      <w:r w:rsidRPr="00F62155">
        <w:t>”</w:t>
      </w:r>
      <w:r w:rsidRPr="00F62155">
        <w:t>，自来水净水过程中不涉及的环节是</w:t>
      </w:r>
    </w:p>
    <w:p w:rsidR="00096453" w:rsidRPr="00F62155" w:rsidRDefault="00096453" w:rsidP="000964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F62155">
        <w:t>A</w:t>
      </w:r>
      <w:r w:rsidRPr="00F62155">
        <w:t>．沉淀</w:t>
      </w:r>
      <w:r w:rsidRPr="00F62155">
        <w:tab/>
        <w:t>B</w:t>
      </w:r>
      <w:r w:rsidRPr="00F62155">
        <w:t>．蒸馏</w:t>
      </w:r>
      <w:r w:rsidRPr="00F62155">
        <w:tab/>
        <w:t>C</w:t>
      </w:r>
      <w:r w:rsidRPr="00F62155">
        <w:t>．吸附</w:t>
      </w:r>
      <w:r w:rsidRPr="00F62155">
        <w:tab/>
        <w:t>D</w:t>
      </w:r>
      <w:r w:rsidRPr="00F62155">
        <w:t>．消毒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2</w:t>
      </w:r>
      <w:r w:rsidRPr="00F62155">
        <w:t>．（</w:t>
      </w:r>
      <w:r w:rsidRPr="00F62155">
        <w:t>2021·</w:t>
      </w:r>
      <w:r w:rsidRPr="00F62155">
        <w:t>湖北恩施土家族苗族自治州</w:t>
      </w:r>
      <w:r w:rsidRPr="00F62155">
        <w:t>·</w:t>
      </w:r>
      <w:r w:rsidRPr="00F62155">
        <w:t>）恩施玉露是中国传统名茶，富含锌、硒，有增强食欲和防癌等功效。茶叶中主要成分是茶氨酸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7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3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2</w:t>
      </w:r>
      <w:r w:rsidRPr="00F62155">
        <w:t>）。茶树适宜在</w:t>
      </w:r>
      <w:r w:rsidRPr="00F62155">
        <w:rPr>
          <w:rFonts w:eastAsia="Times New Roman"/>
        </w:rPr>
        <w:t>pH</w:t>
      </w:r>
      <w:r w:rsidRPr="00F62155">
        <w:t>为</w:t>
      </w:r>
      <w:r w:rsidRPr="00F62155">
        <w:rPr>
          <w:rFonts w:eastAsia="Times New Roman"/>
        </w:rPr>
        <w:t>5</w:t>
      </w:r>
      <w:r w:rsidRPr="00F62155">
        <w:t>-</w:t>
      </w:r>
      <w:r w:rsidRPr="00F62155">
        <w:rPr>
          <w:rFonts w:eastAsia="Times New Roman"/>
        </w:rPr>
        <w:t>6</w:t>
      </w:r>
      <w:r w:rsidRPr="00F62155">
        <w:t>的土壤中生长。下列说法错误的是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茶氨酸的相对分子质量是</w:t>
      </w:r>
      <w:r w:rsidRPr="00F62155">
        <w:rPr>
          <w:rFonts w:eastAsia="Times New Roman"/>
        </w:rPr>
        <w:t>174g</w:t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B</w:t>
      </w:r>
      <w:r w:rsidRPr="00F62155">
        <w:t>．茶树不宜在碱性土壤中生长</w:t>
      </w:r>
    </w:p>
    <w:p w:rsidR="00096453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茶氨酸由碳、氢、氧、氮四种元素组成</w:t>
      </w:r>
      <w:r w:rsidRPr="00F62155">
        <w:tab/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D</w:t>
      </w:r>
      <w:r w:rsidRPr="00F62155">
        <w:t>．茶叶中的锌、硒属于微量元素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3</w:t>
      </w:r>
      <w:r w:rsidRPr="00F62155">
        <w:t>．（</w:t>
      </w:r>
      <w:r w:rsidRPr="00F62155">
        <w:t>2021·</w:t>
      </w:r>
      <w:r w:rsidRPr="00F62155">
        <w:t>湖南湘潭）</w:t>
      </w:r>
      <w:r w:rsidRPr="00F62155">
        <w:rPr>
          <w:rFonts w:eastAsia="Times New Roman"/>
        </w:rPr>
        <w:t>2021</w:t>
      </w:r>
      <w:r w:rsidRPr="00F62155">
        <w:t>年全球新冠肺炎疫情防控期间，各种消毒剂如酒精、二氧化氯、过氧乙酸等被广泛使用，其中二氧化氯（</w:t>
      </w:r>
      <w:r w:rsidRPr="00F62155">
        <w:rPr>
          <w:rFonts w:eastAsia="Times New Roman"/>
        </w:rPr>
        <w:t>C1O</w:t>
      </w:r>
      <w:r w:rsidRPr="00F62155">
        <w:rPr>
          <w:rFonts w:eastAsia="Times New Roman"/>
          <w:vertAlign w:val="subscript"/>
        </w:rPr>
        <w:t>2</w:t>
      </w:r>
      <w:r w:rsidRPr="00F62155">
        <w:t>）中</w:t>
      </w:r>
      <w:r w:rsidRPr="00F62155">
        <w:rPr>
          <w:rFonts w:eastAsia="Times New Roman"/>
        </w:rPr>
        <w:t>C1</w:t>
      </w:r>
      <w:r w:rsidRPr="00F62155">
        <w:t>元素的化合价是</w:t>
      </w:r>
    </w:p>
    <w:p w:rsidR="00096453" w:rsidRPr="00F62155" w:rsidRDefault="00096453" w:rsidP="000964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</w:t>
      </w:r>
      <w:r w:rsidRPr="00F62155">
        <w:rPr>
          <w:rFonts w:eastAsia="Times New Roman"/>
        </w:rPr>
        <w:t>-1</w:t>
      </w:r>
      <w:r w:rsidRPr="00F62155">
        <w:tab/>
        <w:t>B</w:t>
      </w:r>
      <w:r w:rsidRPr="00F62155">
        <w:t>．</w:t>
      </w:r>
      <w:r w:rsidRPr="00F62155">
        <w:rPr>
          <w:rFonts w:eastAsia="Times New Roman"/>
        </w:rPr>
        <w:t>+1</w:t>
      </w:r>
      <w:r w:rsidRPr="00F62155">
        <w:tab/>
        <w:t>C</w:t>
      </w:r>
      <w:r w:rsidRPr="00F62155">
        <w:t>．</w:t>
      </w:r>
      <w:r w:rsidRPr="00F62155">
        <w:rPr>
          <w:rFonts w:eastAsia="Times New Roman"/>
        </w:rPr>
        <w:t>+4</w:t>
      </w:r>
      <w:r w:rsidRPr="00F62155">
        <w:tab/>
        <w:t>D</w:t>
      </w:r>
      <w:r w:rsidRPr="00F62155">
        <w:t>．</w:t>
      </w:r>
      <w:r w:rsidRPr="00F62155">
        <w:rPr>
          <w:rFonts w:eastAsia="Times New Roman"/>
        </w:rPr>
        <w:t>+7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4</w:t>
      </w:r>
      <w:r w:rsidRPr="00F62155">
        <w:t>．（</w:t>
      </w:r>
      <w:r w:rsidRPr="00F62155">
        <w:t>2021·</w:t>
      </w:r>
      <w:r w:rsidRPr="00F62155">
        <w:t>四川广安）吸烟有害健康。香烟的烟气中含有几百种对人体有害的物质，毒害作用很大的有一氧化碳、尼古丁和含有致癌物的焦油等。下列有关尼古丁</w:t>
      </w:r>
      <w:r w:rsidRPr="00F62155">
        <w:rPr>
          <w:rFonts w:eastAsia="Times New Roman"/>
        </w:rPr>
        <w:t>(</w:t>
      </w:r>
      <w:r w:rsidRPr="00F62155">
        <w:t>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4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)</w:t>
      </w:r>
      <w:r w:rsidRPr="00F62155">
        <w:t>的说法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尼古丁完全燃烧只生成</w:t>
      </w:r>
      <w:r w:rsidRPr="00F62155">
        <w:rPr>
          <w:rFonts w:eastAsia="Times New Roman"/>
        </w:rPr>
        <w:t>CO</w:t>
      </w:r>
      <w:r w:rsidRPr="00F62155">
        <w:rPr>
          <w:rFonts w:eastAsia="Times New Roman"/>
          <w:vertAlign w:val="subscript"/>
        </w:rPr>
        <w:t>2</w:t>
      </w:r>
      <w:r w:rsidRPr="00F62155">
        <w:t>和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O</w:t>
      </w:r>
      <w:r w:rsidRPr="00F62155">
        <w:tab/>
        <w:t>B</w:t>
      </w:r>
      <w:r w:rsidRPr="00F62155">
        <w:t>．</w:t>
      </w:r>
      <w:r w:rsidRPr="00F62155">
        <w:rPr>
          <w:rFonts w:eastAsia="Times New Roman"/>
        </w:rPr>
        <w:t>162g</w:t>
      </w:r>
      <w:r w:rsidRPr="00F62155">
        <w:t>尼古丁中氢元素质量为</w:t>
      </w:r>
      <w:r w:rsidRPr="00F62155">
        <w:rPr>
          <w:rFonts w:eastAsia="Times New Roman"/>
        </w:rPr>
        <w:t>14g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尼古丁中碳、氢、氮元素的质量比为</w:t>
      </w:r>
      <w:r w:rsidRPr="00F62155">
        <w:rPr>
          <w:rFonts w:eastAsia="Times New Roman"/>
        </w:rPr>
        <w:t>5</w:t>
      </w:r>
      <w:r w:rsidRPr="00F62155">
        <w:rPr>
          <w:rFonts w:ascii="宋体" w:hAnsi="宋体" w:cs="宋体" w:hint="eastAsia"/>
        </w:rPr>
        <w:t>∶</w:t>
      </w:r>
      <w:r w:rsidRPr="00F62155">
        <w:rPr>
          <w:rFonts w:eastAsia="Times New Roman"/>
        </w:rPr>
        <w:t>7</w:t>
      </w:r>
      <w:r w:rsidRPr="00F62155">
        <w:rPr>
          <w:rFonts w:ascii="宋体" w:hAnsi="宋体" w:cs="宋体" w:hint="eastAsia"/>
        </w:rPr>
        <w:t>∶</w:t>
      </w:r>
      <w:r w:rsidRPr="00F62155">
        <w:rPr>
          <w:rFonts w:eastAsia="Times New Roman"/>
        </w:rPr>
        <w:t>1</w:t>
      </w:r>
      <w:r w:rsidRPr="00F62155">
        <w:tab/>
        <w:t>D</w:t>
      </w:r>
      <w:r w:rsidRPr="00F62155">
        <w:t>．尼古丁中氮元素的质量分数最大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5</w:t>
      </w:r>
      <w:r w:rsidRPr="00F62155">
        <w:t>．（</w:t>
      </w:r>
      <w:r w:rsidRPr="00F62155">
        <w:t>2021·</w:t>
      </w:r>
      <w:r w:rsidRPr="00F62155">
        <w:t>新疆）乙炔</w:t>
      </w:r>
      <w:r w:rsidRPr="00F62155">
        <w:rPr>
          <w:rFonts w:eastAsia="Times New Roman"/>
        </w:rPr>
        <w:t>(C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)</w:t>
      </w:r>
      <w:r w:rsidRPr="00F62155">
        <w:t>是一种可燃性气体。下列关于乙炔的叙述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乙炔中含有氢分子</w:t>
      </w:r>
      <w:r w:rsidRPr="00F62155">
        <w:tab/>
        <w:t>B</w:t>
      </w:r>
      <w:r w:rsidRPr="00F62155">
        <w:t>．乙炔中碳元素与氢元素的质量比为</w:t>
      </w:r>
      <w:r w:rsidRPr="00F62155">
        <w:rPr>
          <w:rFonts w:eastAsia="Times New Roman"/>
        </w:rPr>
        <w:t>12</w:t>
      </w:r>
      <w:r w:rsidRPr="00F62155">
        <w:t>：</w:t>
      </w:r>
      <w:r w:rsidRPr="00F62155">
        <w:rPr>
          <w:rFonts w:eastAsia="Times New Roman"/>
        </w:rPr>
        <w:t>1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乙炔中碳元素的质量分数为</w:t>
      </w:r>
      <w:r w:rsidRPr="00F62155">
        <w:rPr>
          <w:rFonts w:eastAsia="Times New Roman"/>
        </w:rPr>
        <w:t>50%</w:t>
      </w:r>
      <w:r w:rsidRPr="00F62155">
        <w:tab/>
        <w:t>D</w:t>
      </w:r>
      <w:r w:rsidRPr="00F62155">
        <w:t>．乙炔中含有两个碳原子和两个氢原子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6</w:t>
      </w:r>
      <w:r w:rsidRPr="00F62155">
        <w:t>．（</w:t>
      </w:r>
      <w:r w:rsidRPr="00F62155">
        <w:t>2021·</w:t>
      </w:r>
      <w:r w:rsidRPr="00F62155">
        <w:t>湖南永州）永州市创建全国禁毒示范城市，每位市民都要珍惜生命、杜绝毒品。</w:t>
      </w:r>
      <w:r w:rsidRPr="00F62155">
        <w:rPr>
          <w:rFonts w:eastAsia="Times New Roman"/>
        </w:rPr>
        <w:t>“</w:t>
      </w:r>
      <w:r w:rsidRPr="00F62155">
        <w:t>冰毒</w:t>
      </w:r>
      <w:r w:rsidRPr="00F62155">
        <w:rPr>
          <w:rFonts w:eastAsia="Times New Roman"/>
        </w:rPr>
        <w:t>”</w:t>
      </w:r>
      <w:r w:rsidRPr="00F62155">
        <w:t>是一种毒品，其主要化学成分是甲基苯丙胺</w:t>
      </w:r>
      <w:r w:rsidRPr="00F62155">
        <w:rPr>
          <w:rFonts w:eastAsia="Times New Roman"/>
        </w:rPr>
        <w:t>(</w:t>
      </w:r>
      <w:r w:rsidRPr="00F62155">
        <w:t>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5</w:t>
      </w:r>
      <w:r w:rsidRPr="00F62155">
        <w:rPr>
          <w:rFonts w:eastAsia="Times New Roman"/>
        </w:rPr>
        <w:t>N)</w:t>
      </w:r>
      <w:r w:rsidRPr="00F62155">
        <w:t>。下列说法不正确的</w:t>
      </w:r>
      <w:r w:rsidRPr="00F62155">
        <w:lastRenderedPageBreak/>
        <w:t>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甲基苯丙胺是由碳、氢、氮三种元素组成的有机化合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</w:t>
      </w:r>
      <w:r w:rsidRPr="00F62155">
        <w:rPr>
          <w:rFonts w:eastAsia="Times New Roman"/>
        </w:rPr>
        <w:t>1</w:t>
      </w:r>
      <w:r w:rsidRPr="00F62155">
        <w:t>个甲基苯丙胺分子中含有</w:t>
      </w:r>
      <w:r w:rsidRPr="00F62155">
        <w:rPr>
          <w:rFonts w:eastAsia="Times New Roman"/>
        </w:rPr>
        <w:t>26</w:t>
      </w:r>
      <w:r w:rsidRPr="00F62155">
        <w:t>个原子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C</w:t>
      </w:r>
      <w:r w:rsidRPr="00F62155">
        <w:t>．甲基苯丙胺中的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N</w:t>
      </w:r>
      <w:r w:rsidRPr="00F62155">
        <w:t>元素的质量比为</w:t>
      </w:r>
      <w:r w:rsidRPr="00F62155">
        <w:rPr>
          <w:rFonts w:eastAsia="Times New Roman"/>
        </w:rPr>
        <w:t>15</w:t>
      </w:r>
      <w:r w:rsidRPr="00F62155">
        <w:t>：</w:t>
      </w:r>
      <w:r w:rsidRPr="00F62155">
        <w:rPr>
          <w:rFonts w:eastAsia="Times New Roman"/>
        </w:rPr>
        <w:t>14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甲基苯丙胺的相对分子质量为</w:t>
      </w:r>
      <w:r w:rsidRPr="00F62155">
        <w:rPr>
          <w:rFonts w:eastAsia="Times New Roman"/>
        </w:rPr>
        <w:t>150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7</w:t>
      </w:r>
      <w:r w:rsidRPr="00F62155">
        <w:t>．（</w:t>
      </w:r>
      <w:r w:rsidRPr="00F62155">
        <w:t>2021·</w:t>
      </w:r>
      <w:r w:rsidRPr="00F62155">
        <w:t>湖南永州）二氧化氯</w:t>
      </w:r>
      <w:r w:rsidRPr="00F62155">
        <w:rPr>
          <w:rFonts w:eastAsia="Times New Roman"/>
        </w:rPr>
        <w:t>(ClO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)</w:t>
      </w:r>
      <w:r w:rsidRPr="00F62155">
        <w:t>是国际上公认的最新一代广谱、高效、安全、环保的杀菌消毒剂。</w:t>
      </w:r>
      <w:r w:rsidRPr="00F62155">
        <w:rPr>
          <w:rFonts w:eastAsia="Times New Roman"/>
        </w:rPr>
        <w:t>ClO</w:t>
      </w:r>
      <w:r w:rsidRPr="00F62155">
        <w:rPr>
          <w:rFonts w:eastAsia="Times New Roman"/>
          <w:vertAlign w:val="subscript"/>
        </w:rPr>
        <w:t>2</w:t>
      </w:r>
      <w:r w:rsidRPr="00F62155">
        <w:t>中</w:t>
      </w:r>
      <w:proofErr w:type="spellStart"/>
      <w:r w:rsidRPr="00F62155">
        <w:rPr>
          <w:rFonts w:eastAsia="Times New Roman"/>
        </w:rPr>
        <w:t>Cl</w:t>
      </w:r>
      <w:proofErr w:type="spellEnd"/>
      <w:r w:rsidRPr="00F62155">
        <w:t>的化合价为</w:t>
      </w:r>
    </w:p>
    <w:p w:rsidR="00096453" w:rsidRPr="00F62155" w:rsidRDefault="00096453" w:rsidP="000964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</w:t>
      </w:r>
      <w:r w:rsidRPr="00F62155">
        <w:rPr>
          <w:rFonts w:eastAsia="Times New Roman"/>
        </w:rPr>
        <w:t>+1</w:t>
      </w:r>
      <w:r w:rsidRPr="00F62155">
        <w:tab/>
        <w:t>B</w:t>
      </w:r>
      <w:r w:rsidRPr="00F62155">
        <w:t>．</w:t>
      </w:r>
      <w:r w:rsidRPr="00F62155">
        <w:rPr>
          <w:rFonts w:eastAsia="Times New Roman"/>
        </w:rPr>
        <w:t>+2</w:t>
      </w:r>
      <w:r w:rsidRPr="00F62155">
        <w:tab/>
        <w:t>C</w:t>
      </w:r>
      <w:r w:rsidRPr="00F62155">
        <w:t>．</w:t>
      </w:r>
      <w:r w:rsidRPr="00F62155">
        <w:rPr>
          <w:rFonts w:eastAsia="Times New Roman"/>
        </w:rPr>
        <w:t>+3</w:t>
      </w:r>
      <w:r w:rsidRPr="00F62155">
        <w:tab/>
        <w:t>D</w:t>
      </w:r>
      <w:r w:rsidRPr="00F62155">
        <w:t>．</w:t>
      </w:r>
      <w:r w:rsidRPr="00F62155">
        <w:rPr>
          <w:rFonts w:eastAsia="Times New Roman"/>
        </w:rPr>
        <w:t>+4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8</w:t>
      </w:r>
      <w:r w:rsidRPr="00F62155">
        <w:t>．（</w:t>
      </w:r>
      <w:r w:rsidRPr="00F62155">
        <w:t>2021·</w:t>
      </w:r>
      <w:r w:rsidRPr="00F62155">
        <w:t>湖南株洲）下列加点元素的化合价最低的是</w:t>
      </w:r>
    </w:p>
    <w:p w:rsidR="00096453" w:rsidRPr="00F62155" w:rsidRDefault="00096453" w:rsidP="000964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</w:t>
      </w:r>
      <w:proofErr w:type="spellStart"/>
      <w:r w:rsidRPr="00F62155">
        <w:rPr>
          <w:rFonts w:eastAsia="Times New Roman"/>
          <w:em w:val="dot"/>
        </w:rPr>
        <w:t>C</w:t>
      </w:r>
      <w:r w:rsidRPr="00F62155">
        <w:rPr>
          <w:rFonts w:eastAsia="Times New Roman"/>
        </w:rPr>
        <w:t>l</w:t>
      </w:r>
      <w:proofErr w:type="spellEnd"/>
      <w:r w:rsidRPr="00F62155">
        <w:rPr>
          <w:rFonts w:eastAsia="Times New Roman"/>
          <w:vertAlign w:val="superscript"/>
        </w:rPr>
        <w:t>-</w:t>
      </w:r>
      <w:r w:rsidRPr="00F62155">
        <w:tab/>
        <w:t>B</w:t>
      </w:r>
      <w:r w:rsidRPr="00F62155">
        <w:t>．</w:t>
      </w:r>
      <w:r w:rsidRPr="00F62155">
        <w:rPr>
          <w:rFonts w:eastAsia="Times New Roman"/>
          <w:em w:val="dot"/>
        </w:rPr>
        <w:t>O</w:t>
      </w:r>
      <w:r w:rsidRPr="00F62155">
        <w:rPr>
          <w:rFonts w:eastAsia="Times New Roman"/>
          <w:vertAlign w:val="subscript"/>
        </w:rPr>
        <w:t>2</w:t>
      </w:r>
      <w:r w:rsidRPr="00F62155">
        <w:tab/>
        <w:t>C</w:t>
      </w:r>
      <w:r w:rsidRPr="00F62155">
        <w:t>．</w:t>
      </w:r>
      <w:r w:rsidRPr="00F62155">
        <w:rPr>
          <w:rFonts w:eastAsia="Times New Roman"/>
          <w:em w:val="dot"/>
        </w:rPr>
        <w:t>S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  <w:vertAlign w:val="superscript"/>
        </w:rPr>
        <w:t>2-</w:t>
      </w:r>
      <w:r w:rsidRPr="00F62155">
        <w:tab/>
        <w:t>D</w:t>
      </w:r>
      <w:r w:rsidRPr="00F62155">
        <w:t>．</w:t>
      </w:r>
      <w:r w:rsidRPr="00F62155">
        <w:rPr>
          <w:rFonts w:eastAsia="Times New Roman"/>
        </w:rPr>
        <w:t>K</w:t>
      </w:r>
      <w:r w:rsidRPr="00F62155">
        <w:rPr>
          <w:rFonts w:eastAsia="Times New Roman"/>
          <w:em w:val="dot"/>
        </w:rPr>
        <w:t>N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3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19</w:t>
      </w:r>
      <w:r w:rsidRPr="00F62155">
        <w:t>．（</w:t>
      </w:r>
      <w:r w:rsidRPr="00F62155">
        <w:t>2021·</w:t>
      </w:r>
      <w:r w:rsidRPr="00F62155">
        <w:t>湖南怀化）怀化市地产丰富，水果种类繁多，如麻阳的</w:t>
      </w:r>
      <w:r w:rsidRPr="00F62155">
        <w:t>“</w:t>
      </w:r>
      <w:r w:rsidRPr="00F62155">
        <w:t>冰糖橙</w:t>
      </w:r>
      <w:r w:rsidRPr="00F62155">
        <w:t>”</w:t>
      </w:r>
      <w:r w:rsidRPr="00F62155">
        <w:t>和靖州的</w:t>
      </w:r>
      <w:r w:rsidRPr="00F62155">
        <w:t>“</w:t>
      </w:r>
      <w:r w:rsidRPr="00F62155">
        <w:t>杨梅</w:t>
      </w:r>
      <w:r w:rsidRPr="00F62155">
        <w:t>”</w:t>
      </w:r>
      <w:r w:rsidRPr="00F62155">
        <w:t>，富含多种营养成分，其中维生素</w:t>
      </w:r>
      <w:r w:rsidRPr="00F62155">
        <w:rPr>
          <w:rFonts w:eastAsia="Times New Roman"/>
        </w:rPr>
        <w:t>C</w:t>
      </w:r>
      <w:r w:rsidRPr="00F62155">
        <w:t>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8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）能促进人体生长发育，增强人体对疾病的抵抗力，有助于延缓衰老。下列有关维生素</w:t>
      </w:r>
      <w:r w:rsidRPr="00F62155">
        <w:rPr>
          <w:rFonts w:eastAsia="Times New Roman"/>
        </w:rPr>
        <w:t>C</w:t>
      </w:r>
      <w:r w:rsidRPr="00F62155">
        <w:t>说法不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中</w:t>
      </w:r>
      <w:r w:rsidRPr="00F62155">
        <w:rPr>
          <w:rFonts w:eastAsia="Times New Roman"/>
        </w:rPr>
        <w:t>C</w:t>
      </w:r>
      <w:r w:rsidRPr="00F62155"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三种元素的质量比为</w:t>
      </w:r>
      <w:r w:rsidRPr="00F62155">
        <w:rPr>
          <w:rFonts w:eastAsia="Times New Roman"/>
        </w:rPr>
        <w:t>9</w:t>
      </w:r>
      <w:r w:rsidRPr="00F62155">
        <w:t>：</w:t>
      </w:r>
      <w:r w:rsidRPr="00F62155">
        <w:rPr>
          <w:rFonts w:eastAsia="Times New Roman"/>
        </w:rPr>
        <w:t>1</w:t>
      </w:r>
      <w:r w:rsidRPr="00F62155">
        <w:t>：</w:t>
      </w:r>
      <w:r w:rsidRPr="00F62155">
        <w:rPr>
          <w:rFonts w:eastAsia="Times New Roman"/>
        </w:rPr>
        <w:t>12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</w:t>
      </w:r>
      <w:r w:rsidRPr="00F62155">
        <w:rPr>
          <w:rFonts w:eastAsia="Times New Roman"/>
        </w:rPr>
        <w:t>1</w:t>
      </w:r>
      <w:r w:rsidRPr="00F62155">
        <w:t>个维生素</w:t>
      </w:r>
      <w:r w:rsidRPr="00F62155">
        <w:rPr>
          <w:rFonts w:eastAsia="Times New Roman"/>
        </w:rPr>
        <w:t>C</w:t>
      </w:r>
      <w:r w:rsidRPr="00F62155">
        <w:t>分子由</w:t>
      </w:r>
      <w:r w:rsidRPr="00F62155">
        <w:rPr>
          <w:rFonts w:eastAsia="Times New Roman"/>
        </w:rPr>
        <w:t>6</w:t>
      </w:r>
      <w:r w:rsidRPr="00F62155">
        <w:t>个碳原子、</w:t>
      </w:r>
      <w:r w:rsidRPr="00F62155">
        <w:rPr>
          <w:rFonts w:eastAsia="Times New Roman"/>
        </w:rPr>
        <w:t>8</w:t>
      </w:r>
      <w:r w:rsidRPr="00F62155">
        <w:t>个氢原子、</w:t>
      </w:r>
      <w:r w:rsidRPr="00F62155">
        <w:rPr>
          <w:rFonts w:eastAsia="Times New Roman"/>
        </w:rPr>
        <w:t>6</w:t>
      </w:r>
      <w:r w:rsidRPr="00F62155">
        <w:t>个氧原子构成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是一种氧化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中氧元素质量分数最大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0</w:t>
      </w:r>
      <w:r w:rsidRPr="00F62155">
        <w:t>．（</w:t>
      </w:r>
      <w:r w:rsidRPr="00F62155">
        <w:t>2021·</w:t>
      </w:r>
      <w:r w:rsidRPr="00F62155">
        <w:t>江苏盐城）六氟</w:t>
      </w:r>
      <w:r w:rsidRPr="00F62155">
        <w:rPr>
          <w:rFonts w:eastAsia="Times New Roman"/>
        </w:rPr>
        <w:t>-2-</w:t>
      </w:r>
      <w:r w:rsidRPr="00F62155">
        <w:t>丁烯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F</w:t>
      </w:r>
      <w:r w:rsidRPr="00F62155">
        <w:rPr>
          <w:rFonts w:eastAsia="Times New Roman"/>
          <w:vertAlign w:val="subscript"/>
        </w:rPr>
        <w:t>6</w:t>
      </w:r>
      <w:r w:rsidRPr="00F62155">
        <w:t>）是一种绿色环保发泡剂。下列关于该物质的叙述错误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由</w:t>
      </w:r>
      <w:r w:rsidRPr="00F62155">
        <w:rPr>
          <w:rFonts w:eastAsia="Times New Roman"/>
        </w:rPr>
        <w:t>C</w:t>
      </w:r>
      <w:r w:rsidRPr="00F62155"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F</w:t>
      </w:r>
      <w:r w:rsidRPr="00F62155">
        <w:t>三种元素组成</w:t>
      </w:r>
      <w:r w:rsidRPr="00F62155">
        <w:tab/>
        <w:t>B</w:t>
      </w:r>
      <w:r w:rsidRPr="00F62155">
        <w:t>．由</w:t>
      </w:r>
      <w:r w:rsidRPr="00F62155">
        <w:rPr>
          <w:rFonts w:eastAsia="Times New Roman"/>
        </w:rPr>
        <w:t>12</w:t>
      </w:r>
      <w:r w:rsidRPr="00F62155">
        <w:t>个原子构成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氢元素的质量分数最小</w:t>
      </w:r>
      <w:r w:rsidRPr="00F62155">
        <w:tab/>
        <w:t>D</w:t>
      </w:r>
      <w:r w:rsidRPr="00F62155">
        <w:t>．属于有机化合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1</w:t>
      </w:r>
      <w:r w:rsidRPr="00F62155">
        <w:t>．（</w:t>
      </w:r>
      <w:r w:rsidRPr="00F62155">
        <w:t>2021·</w:t>
      </w:r>
      <w:r w:rsidRPr="00F62155">
        <w:t>四川南充）碳酸二甲酯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3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3</w:t>
      </w:r>
      <w:r w:rsidRPr="00F62155">
        <w:t>）是一种重要绿色化学试剂。下列有关说法中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碳酸二甲酯的相对分子质量为</w:t>
      </w:r>
      <w:r w:rsidRPr="00F62155">
        <w:rPr>
          <w:rFonts w:eastAsia="Times New Roman"/>
        </w:rPr>
        <w:t>90g</w:t>
      </w:r>
      <w:r w:rsidRPr="00F62155">
        <w:tab/>
        <w:t>B</w:t>
      </w:r>
      <w:r w:rsidRPr="00F62155">
        <w:t>．碳酸二甲酯是由</w:t>
      </w:r>
      <w:r w:rsidRPr="00F62155">
        <w:rPr>
          <w:rFonts w:eastAsia="Times New Roman"/>
        </w:rPr>
        <w:t>12</w:t>
      </w:r>
      <w:r w:rsidRPr="00F62155">
        <w:t>个原子构成的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碳酸二甲酯由碳、氢、氧三种元素组成</w:t>
      </w:r>
      <w:r w:rsidRPr="00F62155">
        <w:tab/>
        <w:t>D</w:t>
      </w:r>
      <w:r w:rsidRPr="00F62155">
        <w:t>．碳酸二甲酯中碳元素的质量分数最大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2</w:t>
      </w:r>
      <w:r w:rsidRPr="00F62155">
        <w:t>．（</w:t>
      </w:r>
      <w:r w:rsidRPr="00F62155">
        <w:t>2021·</w:t>
      </w:r>
      <w:r w:rsidRPr="00F62155">
        <w:t>湖南邵阳）有</w:t>
      </w:r>
      <w:r w:rsidRPr="00F62155">
        <w:rPr>
          <w:rFonts w:eastAsia="Times New Roman"/>
        </w:rPr>
        <w:t>NH</w:t>
      </w:r>
      <w:r w:rsidRPr="00F62155">
        <w:rPr>
          <w:rFonts w:eastAsia="Times New Roman"/>
          <w:vertAlign w:val="subscript"/>
        </w:rPr>
        <w:t>3</w:t>
      </w:r>
      <w:r w:rsidRPr="00F62155">
        <w:t>、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2</w:t>
      </w:r>
      <w:r w:rsidRPr="00F62155">
        <w:t>、</w:t>
      </w:r>
      <w:r w:rsidRPr="00F62155">
        <w:rPr>
          <w:rFonts w:eastAsia="Times New Roman"/>
        </w:rPr>
        <w:t>NO</w:t>
      </w:r>
      <w:r w:rsidRPr="00F62155">
        <w:t>、</w:t>
      </w:r>
      <w:r w:rsidRPr="00F62155">
        <w:rPr>
          <w:rFonts w:eastAsia="Times New Roman"/>
        </w:rPr>
        <w:t>X</w:t>
      </w:r>
      <w:r w:rsidRPr="00F62155">
        <w:t>、</w:t>
      </w:r>
      <w:r w:rsidRPr="00F62155">
        <w:rPr>
          <w:rFonts w:eastAsia="Times New Roman"/>
        </w:rPr>
        <w:t>HNO</w:t>
      </w:r>
      <w:r w:rsidRPr="00F62155">
        <w:rPr>
          <w:rFonts w:eastAsia="Times New Roman"/>
          <w:vertAlign w:val="subscript"/>
        </w:rPr>
        <w:t>3</w:t>
      </w:r>
      <w:r w:rsidRPr="00F62155">
        <w:t>五种物质，均含氮元素，且氮元素的化合价按一定的顺序排列，则物质</w:t>
      </w:r>
      <w:r w:rsidRPr="00F62155">
        <w:rPr>
          <w:rFonts w:eastAsia="Times New Roman"/>
        </w:rPr>
        <w:t>X</w:t>
      </w:r>
      <w:r w:rsidRPr="00F62155">
        <w:t>是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</w:t>
      </w:r>
      <w:r w:rsidRPr="00F62155">
        <w:rPr>
          <w:rFonts w:eastAsia="Times New Roman"/>
        </w:rPr>
        <w:t>NO</w:t>
      </w:r>
      <w:r w:rsidRPr="00F62155">
        <w:rPr>
          <w:rFonts w:eastAsia="Times New Roman"/>
          <w:vertAlign w:val="subscript"/>
        </w:rPr>
        <w:t>2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B</w:t>
      </w:r>
      <w:r w:rsidRPr="00F62155">
        <w:t>．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O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lastRenderedPageBreak/>
        <w:t>C</w:t>
      </w:r>
      <w:r w:rsidRPr="00F62155">
        <w:t>．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5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</w:t>
      </w:r>
      <w:r w:rsidRPr="00F62155">
        <w:rPr>
          <w:rFonts w:eastAsia="Times New Roman"/>
        </w:rPr>
        <w:t>NaNO</w:t>
      </w:r>
      <w:r w:rsidRPr="00F62155">
        <w:rPr>
          <w:rFonts w:eastAsia="Times New Roman"/>
          <w:vertAlign w:val="subscript"/>
        </w:rPr>
        <w:t>3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3</w:t>
      </w:r>
      <w:r w:rsidRPr="00F62155">
        <w:t>．（</w:t>
      </w:r>
      <w:r w:rsidRPr="00F62155">
        <w:t>2021·</w:t>
      </w:r>
      <w:r w:rsidRPr="00F62155">
        <w:t>湖南邵阳）维生素</w:t>
      </w:r>
      <w:r w:rsidRPr="00F62155">
        <w:rPr>
          <w:rFonts w:eastAsia="Times New Roman"/>
        </w:rPr>
        <w:t>C</w:t>
      </w:r>
      <w:r w:rsidRPr="00F62155">
        <w:t>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8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）主要存在于蔬菜、水果中，它能促进人体生长发育，增强人体对疾病的抵抗力。下列关于维生素</w:t>
      </w:r>
      <w:r w:rsidRPr="00F62155">
        <w:rPr>
          <w:rFonts w:eastAsia="Times New Roman"/>
        </w:rPr>
        <w:t>C</w:t>
      </w:r>
      <w:r w:rsidRPr="00F62155">
        <w:t>的说法中错误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是有机物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B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中氢元素的质量分数约是</w:t>
      </w:r>
      <w:r w:rsidRPr="00F62155">
        <w:rPr>
          <w:rFonts w:eastAsia="Times New Roman"/>
        </w:rPr>
        <w:t>4.5%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C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中含氢分子和氧分子的个数比是</w:t>
      </w:r>
      <w:r w:rsidRPr="00F62155">
        <w:rPr>
          <w:rFonts w:eastAsia="Times New Roman"/>
        </w:rPr>
        <w:t>4</w:t>
      </w:r>
      <w:r w:rsidRPr="00F62155">
        <w:t>：</w:t>
      </w:r>
      <w:r w:rsidRPr="00F62155">
        <w:rPr>
          <w:rFonts w:eastAsia="Times New Roman"/>
        </w:rPr>
        <w:t>3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维生素</w:t>
      </w:r>
      <w:r w:rsidRPr="00F62155">
        <w:rPr>
          <w:rFonts w:eastAsia="Times New Roman"/>
        </w:rPr>
        <w:t>C</w:t>
      </w:r>
      <w:r w:rsidRPr="00F62155">
        <w:t>中</w:t>
      </w:r>
      <w:r w:rsidRPr="00F62155">
        <w:rPr>
          <w:rFonts w:eastAsia="Times New Roman"/>
        </w:rPr>
        <w:t>C</w:t>
      </w:r>
      <w:r w:rsidRPr="00F62155"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三种元素的质量比是</w:t>
      </w:r>
      <w:r w:rsidRPr="00F62155">
        <w:rPr>
          <w:rFonts w:eastAsia="Times New Roman"/>
        </w:rPr>
        <w:t>9</w:t>
      </w:r>
      <w:r w:rsidRPr="00F62155">
        <w:t>：</w:t>
      </w:r>
      <w:r w:rsidRPr="00F62155">
        <w:rPr>
          <w:rFonts w:eastAsia="Times New Roman"/>
        </w:rPr>
        <w:t>1</w:t>
      </w:r>
      <w:r w:rsidRPr="00F62155">
        <w:t>：</w:t>
      </w:r>
      <w:r w:rsidRPr="00F62155">
        <w:rPr>
          <w:rFonts w:eastAsia="Times New Roman"/>
        </w:rPr>
        <w:t>12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4</w:t>
      </w:r>
      <w:r w:rsidRPr="00F62155">
        <w:t>．（</w:t>
      </w:r>
      <w:r w:rsidRPr="00F62155">
        <w:t>2021·</w:t>
      </w:r>
      <w:r w:rsidRPr="00F62155">
        <w:t>湖南常德）头孢类消炎药是日常生活中常用的一类抗菌药物，注射或口服头孢类药物后一段时间内不能饮酒，否则会出现心率加快、血压下降，严重者会出现心力衰竭导致死亡，下列关于头孢氨苄（化学式：</w:t>
      </w:r>
      <w:r>
        <w:object w:dxaOrig="1333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1e013ccaa894f73a79119e441053f61" style="width:66.5pt;height:18pt" o:ole="">
            <v:imagedata r:id="rId12" o:title="eqId11e013ccaa894f73a79119e441053f61"/>
          </v:shape>
          <o:OLEObject Type="Embed" ProgID="Equation.DSMT4" ShapeID="_x0000_i1025" DrawAspect="Content" ObjectID="_1688395870" r:id="rId13"/>
        </w:object>
      </w:r>
      <w:r w:rsidRPr="00F62155">
        <w:t>）的说法不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属于有机化合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由</w:t>
      </w:r>
      <w:r w:rsidRPr="00F62155">
        <w:rPr>
          <w:rFonts w:eastAsia="Times New Roman"/>
        </w:rPr>
        <w:t>C</w:t>
      </w:r>
      <w:r w:rsidRPr="00F62155"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N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、</w:t>
      </w:r>
      <w:r w:rsidRPr="00F62155">
        <w:rPr>
          <w:rFonts w:eastAsia="Times New Roman"/>
        </w:rPr>
        <w:t>S</w:t>
      </w:r>
      <w:r w:rsidRPr="00F62155">
        <w:t>五种元素组成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氢元素的质量分数最小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完全燃烧时只生成二氧化碳和水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5</w:t>
      </w:r>
      <w:r w:rsidRPr="00F62155">
        <w:t>．（</w:t>
      </w:r>
      <w:r w:rsidRPr="00F62155">
        <w:t>2021·</w:t>
      </w:r>
      <w:r w:rsidRPr="00F62155">
        <w:t>山东东营）中国科学家研究表明：</w:t>
      </w:r>
      <w:r w:rsidRPr="00F62155">
        <w:t>“</w:t>
      </w:r>
      <w:r w:rsidRPr="00F62155">
        <w:t>清肺排毒汤</w:t>
      </w:r>
      <w:r w:rsidRPr="00F62155">
        <w:t>”</w:t>
      </w:r>
      <w:r w:rsidRPr="00F62155">
        <w:t>可有效降低新冠肺炎死亡风险，麻黄是其重要成分之一，麻黄的有效成分是麻黄碱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5</w:t>
      </w:r>
      <w:r w:rsidRPr="00F62155">
        <w:rPr>
          <w:rFonts w:eastAsia="Times New Roman"/>
        </w:rPr>
        <w:t>NO</w:t>
      </w:r>
      <w:r w:rsidRPr="00F62155">
        <w:t>），下列说法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麻黄与麻黄碱均属于纯净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麻黄碱由</w:t>
      </w:r>
      <w:r w:rsidRPr="00F62155">
        <w:rPr>
          <w:rFonts w:eastAsia="Times New Roman"/>
        </w:rPr>
        <w:t>10</w:t>
      </w:r>
      <w:r w:rsidRPr="00F62155">
        <w:t>个碳原子、</w:t>
      </w:r>
      <w:r w:rsidRPr="00F62155">
        <w:rPr>
          <w:rFonts w:eastAsia="Times New Roman"/>
        </w:rPr>
        <w:t>15</w:t>
      </w:r>
      <w:r w:rsidRPr="00F62155">
        <w:t>个氢原子、</w:t>
      </w:r>
      <w:r w:rsidRPr="00F62155">
        <w:rPr>
          <w:rFonts w:eastAsia="Times New Roman"/>
        </w:rPr>
        <w:t>1</w:t>
      </w:r>
      <w:r w:rsidRPr="00F62155">
        <w:t>个氮原子和</w:t>
      </w:r>
      <w:r w:rsidRPr="00F62155">
        <w:rPr>
          <w:rFonts w:eastAsia="Times New Roman"/>
        </w:rPr>
        <w:t>1</w:t>
      </w:r>
      <w:r w:rsidRPr="00F62155">
        <w:t>个氧原子构成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麻黄碱中氢元素的质量分数最大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由麻黄碱的组成元素可知，麻黄碱可以燃烧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6</w:t>
      </w:r>
      <w:r w:rsidRPr="00F62155">
        <w:t>．（</w:t>
      </w:r>
      <w:r w:rsidRPr="00F62155">
        <w:t>2021·</w:t>
      </w:r>
      <w:r w:rsidRPr="00F62155">
        <w:t>重庆）从中草药中提取的</w:t>
      </w:r>
      <w:r w:rsidRPr="00F62155">
        <w:rPr>
          <w:rFonts w:eastAsia="Times New Roman"/>
        </w:rPr>
        <w:t xml:space="preserve"> </w:t>
      </w:r>
      <w:proofErr w:type="spellStart"/>
      <w:r w:rsidRPr="00F62155">
        <w:rPr>
          <w:rFonts w:eastAsia="Times New Roman"/>
        </w:rPr>
        <w:t>calebin</w:t>
      </w:r>
      <w:proofErr w:type="spellEnd"/>
      <w:r w:rsidRPr="00F62155">
        <w:rPr>
          <w:rFonts w:eastAsia="Times New Roman"/>
        </w:rPr>
        <w:t xml:space="preserve"> A</w:t>
      </w:r>
      <w:r w:rsidRPr="00F62155">
        <w:t>（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21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0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7</w:t>
      </w:r>
      <w:r w:rsidRPr="00F62155">
        <w:t>）可用于治疗阿尔茨海默症。下列关于</w:t>
      </w:r>
      <w:proofErr w:type="spellStart"/>
      <w:r w:rsidRPr="00F62155">
        <w:rPr>
          <w:rFonts w:eastAsia="Times New Roman"/>
        </w:rPr>
        <w:t>calebin</w:t>
      </w:r>
      <w:proofErr w:type="spellEnd"/>
      <w:r w:rsidRPr="00F62155">
        <w:rPr>
          <w:rFonts w:eastAsia="Times New Roman"/>
        </w:rPr>
        <w:t xml:space="preserve"> A</w:t>
      </w:r>
      <w:r w:rsidRPr="00F62155">
        <w:t>的说法错误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属于有机物</w:t>
      </w:r>
      <w:r w:rsidRPr="00F62155">
        <w:tab/>
        <w:t>B</w:t>
      </w:r>
      <w:r w:rsidRPr="00F62155">
        <w:t>．由碳、氢、氧三种元素组成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一个分子由</w:t>
      </w:r>
      <w:r w:rsidRPr="00F62155">
        <w:rPr>
          <w:rFonts w:eastAsia="Times New Roman"/>
        </w:rPr>
        <w:t>48</w:t>
      </w:r>
      <w:r w:rsidRPr="00F62155">
        <w:t>个原子构成</w:t>
      </w:r>
      <w:r w:rsidRPr="00F62155">
        <w:tab/>
        <w:t>D</w:t>
      </w:r>
      <w:r w:rsidRPr="00F62155">
        <w:t>．其中氧元素的质量分数最小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7</w:t>
      </w:r>
      <w:r w:rsidRPr="00F62155">
        <w:t>．（</w:t>
      </w:r>
      <w:r w:rsidRPr="00F62155">
        <w:t>2021·</w:t>
      </w:r>
      <w:r w:rsidRPr="00F62155">
        <w:t>云南昆明）白屈菜酸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7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）具有止痛、止咳的功效。下列关于白屈菜酸的说法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白屈菜酸属于氧化物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B</w:t>
      </w:r>
      <w:r w:rsidRPr="00F62155">
        <w:t>．白屈菜酸的相对分子质量为</w:t>
      </w:r>
      <w:r w:rsidRPr="00F62155">
        <w:rPr>
          <w:rFonts w:eastAsia="Times New Roman"/>
        </w:rPr>
        <w:t>184g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lastRenderedPageBreak/>
        <w:t>C</w:t>
      </w:r>
      <w:r w:rsidRPr="00F62155">
        <w:t>．白屈菜酸中氧元素的质量分数最大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白屈菜酸中碳、氢、氧原子总数为</w:t>
      </w:r>
      <w:r w:rsidRPr="00F62155">
        <w:rPr>
          <w:rFonts w:eastAsia="Times New Roman"/>
        </w:rPr>
        <w:t>17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8</w:t>
      </w:r>
      <w:r w:rsidRPr="00F62155">
        <w:t>．（</w:t>
      </w:r>
      <w:r w:rsidRPr="00F62155">
        <w:t>2021·</w:t>
      </w:r>
      <w:r w:rsidRPr="00F62155">
        <w:t>云南昆明）纳米医学上可用四氯金酸（</w:t>
      </w:r>
      <w:r w:rsidRPr="00F62155">
        <w:rPr>
          <w:rFonts w:eastAsia="Times New Roman"/>
        </w:rPr>
        <w:t>HAuC1</w:t>
      </w:r>
      <w:r w:rsidRPr="00F62155">
        <w:rPr>
          <w:rFonts w:eastAsia="Times New Roman"/>
          <w:vertAlign w:val="subscript"/>
        </w:rPr>
        <w:t>4</w:t>
      </w:r>
      <w:r w:rsidRPr="00F62155">
        <w:t>）制备包裹药物的外壳，四氯金酸中氯元素的化合价为</w:t>
      </w:r>
      <w:r w:rsidRPr="00F62155">
        <w:rPr>
          <w:rFonts w:eastAsia="Times New Roman"/>
        </w:rPr>
        <w:t>-1</w:t>
      </w:r>
      <w:r w:rsidRPr="00F62155">
        <w:t>价，则金元素的化合价为</w:t>
      </w:r>
    </w:p>
    <w:p w:rsidR="00096453" w:rsidRPr="00F62155" w:rsidRDefault="00096453" w:rsidP="000964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A</w:t>
      </w:r>
      <w:r w:rsidRPr="00F62155">
        <w:t>．</w:t>
      </w:r>
      <w:r w:rsidRPr="00F62155">
        <w:rPr>
          <w:rFonts w:eastAsia="Times New Roman"/>
        </w:rPr>
        <w:t>+2</w:t>
      </w:r>
      <w:r w:rsidRPr="00F62155">
        <w:tab/>
        <w:t>B</w:t>
      </w:r>
      <w:r w:rsidRPr="00F62155">
        <w:t>．</w:t>
      </w:r>
      <w:r w:rsidRPr="00F62155">
        <w:rPr>
          <w:rFonts w:eastAsia="Times New Roman"/>
        </w:rPr>
        <w:t>+3</w:t>
      </w:r>
      <w:r w:rsidRPr="00F62155">
        <w:tab/>
        <w:t>C</w:t>
      </w:r>
      <w:r w:rsidRPr="00F62155">
        <w:t>．</w:t>
      </w:r>
      <w:r w:rsidRPr="00F62155">
        <w:rPr>
          <w:rFonts w:eastAsia="Times New Roman"/>
        </w:rPr>
        <w:t>+4</w:t>
      </w:r>
      <w:r w:rsidRPr="00F62155">
        <w:tab/>
        <w:t>D</w:t>
      </w:r>
      <w:r w:rsidRPr="00F62155">
        <w:t>．</w:t>
      </w:r>
      <w:r w:rsidRPr="00F62155">
        <w:rPr>
          <w:rFonts w:eastAsia="Times New Roman"/>
        </w:rPr>
        <w:t>+5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29</w:t>
      </w:r>
      <w:r w:rsidRPr="00F62155">
        <w:t>．（</w:t>
      </w:r>
      <w:r w:rsidRPr="00F62155">
        <w:t>2021·</w:t>
      </w:r>
      <w:r w:rsidRPr="00F62155">
        <w:t>江苏扬州）蔗糖的分子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2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2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11</w:t>
      </w:r>
      <w:r w:rsidRPr="00F62155">
        <w:t>，下列关于蔗糖的说法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原子个数比为</w:t>
      </w:r>
      <w:r w:rsidRPr="00F62155">
        <w:rPr>
          <w:rFonts w:eastAsia="Times New Roman"/>
        </w:rPr>
        <w:t>2</w:t>
      </w:r>
      <w:r w:rsidRPr="00F62155">
        <w:t>：</w:t>
      </w:r>
      <w:r w:rsidRPr="00F62155">
        <w:rPr>
          <w:rFonts w:eastAsia="Times New Roman"/>
        </w:rPr>
        <w:t>1</w:t>
      </w:r>
      <w:r w:rsidRPr="00F62155">
        <w:tab/>
        <w:t>B</w:t>
      </w:r>
      <w:r w:rsidRPr="00F62155">
        <w:t>．相对分子质量为（</w:t>
      </w:r>
      <w:r w:rsidRPr="00F62155">
        <w:rPr>
          <w:rFonts w:eastAsia="Times New Roman"/>
        </w:rPr>
        <w:t>12+1+16</w:t>
      </w:r>
      <w:r w:rsidRPr="00F62155">
        <w:t>）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蔗糖中含</w:t>
      </w:r>
      <w:r w:rsidRPr="00F62155">
        <w:rPr>
          <w:rFonts w:eastAsia="Times New Roman"/>
        </w:rPr>
        <w:t>45</w:t>
      </w:r>
      <w:r w:rsidRPr="00F62155">
        <w:t>种元素</w:t>
      </w:r>
      <w:r w:rsidRPr="00F62155">
        <w:tab/>
        <w:t>D</w:t>
      </w:r>
      <w:r w:rsidRPr="00F62155">
        <w:t>．氧元素的质量分数最小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0</w:t>
      </w:r>
      <w:r w:rsidRPr="00F62155">
        <w:t>．（</w:t>
      </w:r>
      <w:r w:rsidRPr="00F62155">
        <w:t>2021·</w:t>
      </w:r>
      <w:r w:rsidRPr="00F62155">
        <w:t>安徽）疫情防控期间用到一种免洗手消毒凝胶，其中含有正丙醇（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3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8</w:t>
      </w:r>
      <w:r w:rsidRPr="00F62155">
        <w:rPr>
          <w:rFonts w:eastAsia="Times New Roman"/>
        </w:rPr>
        <w:t>O</w:t>
      </w:r>
      <w:r w:rsidRPr="00F62155">
        <w:t>）。下列有关正丙醇的说法，正确的是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属于无机物</w:t>
      </w:r>
      <w:r w:rsidRPr="00F62155">
        <w:tab/>
        <w:t>B</w:t>
      </w:r>
      <w:r w:rsidRPr="00F62155">
        <w:t>．一个分子含</w:t>
      </w:r>
      <w:r w:rsidRPr="00F62155">
        <w:rPr>
          <w:rFonts w:eastAsia="Times New Roman"/>
        </w:rPr>
        <w:t>12</w:t>
      </w:r>
      <w:r w:rsidRPr="00F62155">
        <w:t>个原子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F62155">
        <w:t>C</w:t>
      </w:r>
      <w:r w:rsidRPr="00F62155">
        <w:t>．相对分子质量为</w:t>
      </w:r>
      <w:r w:rsidRPr="00F62155">
        <w:rPr>
          <w:rFonts w:eastAsia="Times New Roman"/>
        </w:rPr>
        <w:t>60g</w:t>
      </w:r>
      <w:r w:rsidRPr="00F62155">
        <w:tab/>
        <w:t>D</w:t>
      </w:r>
      <w:r w:rsidRPr="00F62155">
        <w:t>．碳、氢元素的质量比为</w:t>
      </w:r>
      <w:r w:rsidRPr="00F62155">
        <w:rPr>
          <w:rFonts w:eastAsia="Times New Roman"/>
        </w:rPr>
        <w:t>3:8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1</w:t>
      </w:r>
      <w:r w:rsidRPr="00F62155">
        <w:t>．（</w:t>
      </w:r>
      <w:r w:rsidRPr="00F62155">
        <w:t>2021·</w:t>
      </w:r>
      <w:r w:rsidRPr="00F62155">
        <w:t>山东潍坊）过氧乙酸是生活中常用的消毒剂，其分子结构如图所示。下列有关过氧乙酸的叙述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61D71690" wp14:editId="13896EB4">
            <wp:extent cx="1238250" cy="714375"/>
            <wp:effectExtent l="0" t="0" r="0" b="0"/>
            <wp:docPr id="673338173" name="图片 6733381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67249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A</w:t>
      </w:r>
      <w:r w:rsidRPr="00F62155">
        <w:t>．过氧乙酸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3</w:t>
      </w:r>
      <w:r w:rsidRPr="00F62155">
        <w:t>，属于有机物</w:t>
      </w:r>
      <w:r w:rsidRPr="00F62155">
        <w:tab/>
        <w:t>B</w:t>
      </w:r>
      <w:r w:rsidRPr="00F62155">
        <w:t>．过氧乙酸是由碳、氢、氧原子构成的</w:t>
      </w:r>
    </w:p>
    <w:p w:rsidR="00096453" w:rsidRPr="00F62155" w:rsidRDefault="00096453" w:rsidP="00096453">
      <w:pPr>
        <w:tabs>
          <w:tab w:val="left" w:pos="4153"/>
        </w:tabs>
        <w:spacing w:line="360" w:lineRule="auto"/>
        <w:jc w:val="left"/>
        <w:textAlignment w:val="center"/>
      </w:pPr>
      <w:r w:rsidRPr="00F62155">
        <w:t>C</w:t>
      </w:r>
      <w:r w:rsidRPr="00F62155">
        <w:t>．过氧乙酸显酸性，可以滴加酚酞进行检验</w:t>
      </w:r>
      <w:r w:rsidRPr="00F62155">
        <w:tab/>
        <w:t>D</w:t>
      </w:r>
      <w:r w:rsidRPr="00F62155">
        <w:t>．过氧乙酸中碳元素的质量分数最大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2</w:t>
      </w:r>
      <w:r w:rsidRPr="00F62155">
        <w:t>．（</w:t>
      </w:r>
      <w:r w:rsidRPr="00F62155">
        <w:t>2021·</w:t>
      </w:r>
      <w:r w:rsidRPr="00F62155">
        <w:t>浙江湖州）二氧化碳和二氧化硫都是由</w:t>
      </w:r>
      <w:r w:rsidRPr="00F62155">
        <w:rPr>
          <w:rFonts w:eastAsia="Times New Roman"/>
        </w:rPr>
        <w:t>AB</w:t>
      </w:r>
      <w:r w:rsidRPr="00F62155">
        <w:rPr>
          <w:rFonts w:eastAsia="Times New Roman"/>
          <w:vertAlign w:val="subscript"/>
        </w:rPr>
        <w:t>2</w:t>
      </w:r>
      <w:r w:rsidRPr="00F62155">
        <w:t>型分子构成的物质，但分子中</w:t>
      </w:r>
      <w:r w:rsidRPr="00F62155">
        <w:rPr>
          <w:rFonts w:eastAsia="Times New Roman"/>
        </w:rPr>
        <w:t>A</w:t>
      </w:r>
      <w:r w:rsidRPr="00F62155">
        <w:t>原子和</w:t>
      </w:r>
      <w:r w:rsidRPr="00F62155">
        <w:rPr>
          <w:rFonts w:eastAsia="Times New Roman"/>
        </w:rPr>
        <w:t>B</w:t>
      </w:r>
      <w:r w:rsidRPr="00F62155">
        <w:t>原子的空间位置不同，其模型如图所示。根据此模型，下列叙述错误的是（　　）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1A68A172" wp14:editId="3B0652C7">
            <wp:extent cx="2209800" cy="1009650"/>
            <wp:effectExtent l="0" t="0" r="0" b="0"/>
            <wp:docPr id="1141764302" name="图片 11417643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502452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两种物质都由两种元素组成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两种物质中碳元素和硫元素化合价相同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两种物质的化学性质相同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分子中原子空间位置不同是因为</w:t>
      </w:r>
      <w:r w:rsidRPr="00F62155">
        <w:rPr>
          <w:rFonts w:eastAsia="Times New Roman"/>
        </w:rPr>
        <w:t>A</w:t>
      </w:r>
      <w:r w:rsidRPr="00F62155">
        <w:t>原子种类不同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3</w:t>
      </w:r>
      <w:r w:rsidRPr="00F62155">
        <w:t>．（</w:t>
      </w:r>
      <w:r w:rsidRPr="00F62155">
        <w:t>2021·</w:t>
      </w:r>
      <w:r w:rsidRPr="00F62155">
        <w:t>四川遂宁）腺嘌呤核苷三磷酸又称为三磷酸腺苷，简称</w:t>
      </w:r>
      <w:r w:rsidRPr="00F62155">
        <w:rPr>
          <w:rFonts w:eastAsia="Times New Roman"/>
        </w:rPr>
        <w:t>ATP</w:t>
      </w:r>
      <w:r w:rsidRPr="00F62155">
        <w:t>，水解时释放出能量</w:t>
      </w:r>
      <w:r w:rsidRPr="00F62155">
        <w:lastRenderedPageBreak/>
        <w:t>较多，是生物体内最直接的能量来源。</w:t>
      </w:r>
      <w:r w:rsidRPr="00F62155">
        <w:rPr>
          <w:rFonts w:eastAsia="Times New Roman"/>
        </w:rPr>
        <w:t>ATP</w:t>
      </w:r>
      <w:r w:rsidRPr="00F62155">
        <w:t>的化学式是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6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5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13</w:t>
      </w:r>
      <w:r w:rsidRPr="00F62155">
        <w:rPr>
          <w:rFonts w:eastAsia="Times New Roman"/>
        </w:rPr>
        <w:t>P</w:t>
      </w:r>
      <w:r w:rsidRPr="00F62155">
        <w:rPr>
          <w:rFonts w:eastAsia="Times New Roman"/>
          <w:vertAlign w:val="subscript"/>
        </w:rPr>
        <w:t>3</w:t>
      </w:r>
      <w:r w:rsidRPr="00F62155">
        <w:t>，下列有关说法正确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</w:t>
      </w:r>
      <w:r w:rsidRPr="00F62155">
        <w:rPr>
          <w:rFonts w:eastAsia="Times New Roman"/>
        </w:rPr>
        <w:t>ATP</w:t>
      </w:r>
      <w:r w:rsidRPr="00F62155">
        <w:t>是氧化物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B</w:t>
      </w:r>
      <w:r w:rsidRPr="00F62155">
        <w:t>．</w:t>
      </w:r>
      <w:r w:rsidRPr="00F62155">
        <w:rPr>
          <w:rFonts w:eastAsia="Times New Roman"/>
        </w:rPr>
        <w:t>ATP</w:t>
      </w:r>
      <w:r w:rsidRPr="00F62155">
        <w:t>中碳、氧元素质量比为</w:t>
      </w:r>
      <w:r w:rsidRPr="00F62155">
        <w:rPr>
          <w:rFonts w:eastAsia="Times New Roman"/>
        </w:rPr>
        <w:t>10</w:t>
      </w:r>
      <w:r w:rsidRPr="00F62155">
        <w:t>：</w:t>
      </w:r>
      <w:r w:rsidRPr="00F62155">
        <w:rPr>
          <w:rFonts w:eastAsia="Times New Roman"/>
        </w:rPr>
        <w:t>13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C</w:t>
      </w:r>
      <w:r w:rsidRPr="00F62155">
        <w:t>．</w:t>
      </w:r>
      <w:r w:rsidRPr="00F62155">
        <w:rPr>
          <w:rFonts w:eastAsia="Times New Roman"/>
        </w:rPr>
        <w:t>ATP</w:t>
      </w:r>
      <w:r w:rsidRPr="00F62155">
        <w:t>中氢元素的质量分数最小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D</w:t>
      </w:r>
      <w:r w:rsidRPr="00F62155">
        <w:t>．</w:t>
      </w:r>
      <w:r w:rsidRPr="00F62155">
        <w:rPr>
          <w:rFonts w:eastAsia="Times New Roman"/>
        </w:rPr>
        <w:t>ATP</w:t>
      </w:r>
      <w:r w:rsidRPr="00F62155">
        <w:t>分子由</w:t>
      </w:r>
      <w:r w:rsidRPr="00F62155">
        <w:rPr>
          <w:rFonts w:eastAsia="Times New Roman"/>
        </w:rPr>
        <w:t>10</w:t>
      </w:r>
      <w:r w:rsidRPr="00F62155">
        <w:t>个碳原子、</w:t>
      </w:r>
      <w:r w:rsidRPr="00F62155">
        <w:rPr>
          <w:rFonts w:eastAsia="Times New Roman"/>
        </w:rPr>
        <w:t>16</w:t>
      </w:r>
      <w:r w:rsidRPr="00F62155">
        <w:t>个氢原子、</w:t>
      </w:r>
      <w:r w:rsidRPr="00F62155">
        <w:rPr>
          <w:rFonts w:eastAsia="Times New Roman"/>
        </w:rPr>
        <w:t>5</w:t>
      </w:r>
      <w:r w:rsidRPr="00F62155">
        <w:t>个氮原子、</w:t>
      </w:r>
      <w:r w:rsidRPr="00F62155">
        <w:rPr>
          <w:rFonts w:eastAsia="Times New Roman"/>
        </w:rPr>
        <w:t>13</w:t>
      </w:r>
      <w:r w:rsidRPr="00F62155">
        <w:t>个氧原子、</w:t>
      </w:r>
      <w:r w:rsidRPr="00F62155">
        <w:rPr>
          <w:rFonts w:eastAsia="Times New Roman"/>
        </w:rPr>
        <w:t>3</w:t>
      </w:r>
      <w:r w:rsidRPr="00F62155">
        <w:t>个磷原子构成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4</w:t>
      </w:r>
      <w:r w:rsidRPr="00F62155">
        <w:t>．（</w:t>
      </w:r>
      <w:r w:rsidRPr="00F62155">
        <w:t>2021·</w:t>
      </w:r>
      <w:r w:rsidRPr="00F62155">
        <w:t>重庆）中药当归、白芷中富含的紫花前胡醇（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4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4</w:t>
      </w:r>
      <w:r w:rsidRPr="00F62155">
        <w:t>），能增强人体免疫力。下列关于紫花前胡醇叙述错误的是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A</w:t>
      </w:r>
      <w:r w:rsidRPr="00F62155">
        <w:t>．是一种有机物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B</w:t>
      </w:r>
      <w:r w:rsidRPr="00F62155">
        <w:t>．由三种元素组成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C</w:t>
      </w:r>
      <w:r w:rsidRPr="00F62155">
        <w:t>．在空气中燃烧可能生成</w:t>
      </w:r>
      <w:r w:rsidRPr="00F62155">
        <w:rPr>
          <w:rFonts w:eastAsia="Times New Roman"/>
        </w:rPr>
        <w:t>CO</w:t>
      </w:r>
      <w:r w:rsidRPr="00F62155">
        <w:rPr>
          <w:rFonts w:eastAsia="Times New Roman"/>
          <w:vertAlign w:val="subscript"/>
        </w:rPr>
        <w:t>2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r w:rsidRPr="00F62155">
        <w:t>D</w:t>
      </w:r>
      <w:r w:rsidRPr="00F62155">
        <w:t>．</w:t>
      </w:r>
      <w:r w:rsidRPr="00F62155">
        <w:rPr>
          <w:rFonts w:eastAsia="Times New Roman"/>
        </w:rPr>
        <w:t>C</w:t>
      </w:r>
      <w:r w:rsidRPr="00F62155">
        <w:rPr>
          <w:rFonts w:ascii="宋体" w:hAnsi="宋体" w:cs="宋体" w:hint="eastAsia"/>
        </w:rPr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元素质量比为</w:t>
      </w:r>
      <w:r w:rsidRPr="00F62155">
        <w:rPr>
          <w:rFonts w:eastAsia="Times New Roman"/>
        </w:rPr>
        <w:t>7</w:t>
      </w:r>
      <w:r w:rsidRPr="00F62155">
        <w:rPr>
          <w:rFonts w:ascii="宋体" w:hAnsi="宋体" w:cs="宋体" w:hint="eastAsia"/>
        </w:rPr>
        <w:t>∶</w:t>
      </w:r>
      <w:r w:rsidRPr="00F62155">
        <w:rPr>
          <w:rFonts w:eastAsia="Times New Roman"/>
        </w:rPr>
        <w:t>7</w:t>
      </w:r>
      <w:r w:rsidRPr="00F62155">
        <w:rPr>
          <w:rFonts w:ascii="宋体" w:hAnsi="宋体" w:cs="宋体" w:hint="eastAsia"/>
        </w:rPr>
        <w:t>∶</w:t>
      </w:r>
      <w:r w:rsidRPr="00F62155">
        <w:rPr>
          <w:rFonts w:eastAsia="Times New Roman"/>
        </w:rPr>
        <w:t>2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5</w:t>
      </w:r>
      <w:r w:rsidRPr="00F62155">
        <w:t>．（</w:t>
      </w:r>
      <w:r w:rsidRPr="00F62155">
        <w:t>2021·</w:t>
      </w:r>
      <w:r w:rsidRPr="00F62155">
        <w:t>江苏苏州）水是生命之源，是人类宝贵的自然资源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Ⅰ.</w:t>
      </w:r>
      <w:r w:rsidRPr="00F62155">
        <w:t>节约用水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1)</w:t>
      </w:r>
      <w:r w:rsidRPr="00F62155">
        <w:t>下列图标是我国</w:t>
      </w:r>
      <w:r w:rsidRPr="00F62155">
        <w:t>“</w:t>
      </w:r>
      <w:r w:rsidRPr="00F62155">
        <w:t>国家节水标志</w:t>
      </w:r>
      <w:r w:rsidRPr="00F62155">
        <w:t>”</w:t>
      </w:r>
      <w:r w:rsidRPr="00F62155">
        <w:t>的是</w:t>
      </w:r>
      <w:r w:rsidRPr="00F62155">
        <w:t>_______</w:t>
      </w:r>
      <w:r w:rsidRPr="00F62155">
        <w:rPr>
          <w:rFonts w:eastAsia="Times New Roman"/>
        </w:rPr>
        <w:t>(</w:t>
      </w:r>
      <w:r w:rsidRPr="00F62155">
        <w:t>填字母</w:t>
      </w:r>
      <w:r w:rsidRPr="00F62155">
        <w:rPr>
          <w:rFonts w:eastAsia="Times New Roman"/>
        </w:rPr>
        <w:t>)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7CA27741" wp14:editId="7FC5E614">
            <wp:extent cx="3648075" cy="1495425"/>
            <wp:effectExtent l="0" t="0" r="0" b="0"/>
            <wp:docPr id="1121349012" name="图片 1121349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030846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Ⅱ.</w:t>
      </w:r>
      <w:r w:rsidRPr="00F62155">
        <w:t>水的净化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天然水净化为自来水的主要流程如下：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66189C01" wp14:editId="5925AD40">
            <wp:extent cx="4610100" cy="428625"/>
            <wp:effectExtent l="0" t="0" r="0" b="0"/>
            <wp:docPr id="1743166442" name="图片 17431664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540558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2)</w:t>
      </w:r>
      <w:r w:rsidRPr="00F62155">
        <w:t>“</w:t>
      </w:r>
      <w:r w:rsidRPr="00F62155">
        <w:t>沉降池</w:t>
      </w:r>
      <w:r w:rsidRPr="00F62155">
        <w:t>”</w:t>
      </w:r>
      <w:r w:rsidRPr="00F62155">
        <w:t>中可用明矾作混凝剂，其化学式为</w:t>
      </w:r>
      <w:r w:rsidRPr="00F62155">
        <w:rPr>
          <w:rFonts w:eastAsia="Times New Roman"/>
        </w:rPr>
        <w:t>KA1(SO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)</w:t>
      </w:r>
      <w:r w:rsidRPr="00F62155">
        <w:rPr>
          <w:rFonts w:eastAsia="Times New Roman"/>
          <w:i/>
          <w:vertAlign w:val="subscript"/>
        </w:rPr>
        <w:t>n</w:t>
      </w:r>
      <w:r w:rsidRPr="00F62155">
        <w:rPr>
          <w:rFonts w:eastAsia="Times New Roman"/>
        </w:rPr>
        <w:t>·12H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O</w:t>
      </w:r>
      <w:r w:rsidRPr="00F62155">
        <w:t>，</w:t>
      </w:r>
      <w:r w:rsidRPr="00F62155">
        <w:rPr>
          <w:rFonts w:eastAsia="Times New Roman"/>
          <w:i/>
        </w:rPr>
        <w:t>n</w:t>
      </w:r>
      <w:r w:rsidRPr="00F62155">
        <w:t>的值为</w:t>
      </w:r>
      <w:r w:rsidRPr="00F62155">
        <w:t>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3)</w:t>
      </w:r>
      <w:r w:rsidRPr="00F62155">
        <w:t>“</w:t>
      </w:r>
      <w:r w:rsidRPr="00F62155">
        <w:t>吸附池</w:t>
      </w:r>
      <w:r w:rsidRPr="00F62155">
        <w:t>”</w:t>
      </w:r>
      <w:r w:rsidRPr="00F62155">
        <w:t>中常用</w:t>
      </w:r>
      <w:r w:rsidRPr="00F62155">
        <w:t>_______</w:t>
      </w:r>
      <w:r w:rsidRPr="00F62155">
        <w:rPr>
          <w:rFonts w:eastAsia="Times New Roman"/>
        </w:rPr>
        <w:t>(</w:t>
      </w:r>
      <w:r w:rsidRPr="00F62155">
        <w:t>填物质名称</w:t>
      </w:r>
      <w:r w:rsidRPr="00F62155">
        <w:rPr>
          <w:rFonts w:eastAsia="Times New Roman"/>
        </w:rPr>
        <w:t>)</w:t>
      </w:r>
      <w:r w:rsidRPr="00F62155">
        <w:t>吸附色素和异味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4)</w:t>
      </w:r>
      <w:r w:rsidRPr="00F62155">
        <w:t>“</w:t>
      </w:r>
      <w:r w:rsidRPr="00F62155">
        <w:t>消毒池</w:t>
      </w:r>
      <w:r w:rsidRPr="00F62155">
        <w:t>”</w:t>
      </w:r>
      <w:r w:rsidRPr="00F62155">
        <w:t>中常用液氯作消毒剂，发生了反应：</w:t>
      </w:r>
      <w:r>
        <w:object w:dxaOrig="2220" w:dyaOrig="360">
          <v:shape id="_x0000_i1026" type="#_x0000_t75" alt="eqId35a906bbdeb4472eb50377e334f05ad1" style="width:111pt;height:18pt" o:ole="">
            <v:imagedata r:id="rId18" o:title="eqId35a906bbdeb4472eb50377e334f05ad1"/>
          </v:shape>
          <o:OLEObject Type="Embed" ProgID="Equation.DSMT4" ShapeID="_x0000_i1026" DrawAspect="Content" ObjectID="_1688395871" r:id="rId19"/>
        </w:object>
      </w:r>
      <w:r w:rsidRPr="00F62155">
        <w:t>，若用自来水直接配制硝酸银溶液会产生氯化银白色沉淀。写出盐酸与硝酸银溶液反应的化学方程式：</w:t>
      </w:r>
      <w:r w:rsidRPr="00F62155">
        <w:t>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Ⅲ.</w:t>
      </w:r>
      <w:r w:rsidRPr="00F62155">
        <w:t>废水处理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lastRenderedPageBreak/>
        <w:t>(5)</w:t>
      </w:r>
      <w:r w:rsidRPr="00F62155">
        <w:t>废水中氨氮</w:t>
      </w:r>
      <w:r w:rsidRPr="00F62155">
        <w:rPr>
          <w:rFonts w:eastAsia="Times New Roman"/>
        </w:rPr>
        <w:t>(</w:t>
      </w:r>
      <w:r w:rsidRPr="00F62155">
        <w:t>以</w:t>
      </w:r>
      <w:r w:rsidRPr="00F62155">
        <w:rPr>
          <w:rFonts w:eastAsia="Times New Roman"/>
        </w:rPr>
        <w:t>NH</w:t>
      </w:r>
      <w:r w:rsidRPr="00F62155">
        <w:rPr>
          <w:rFonts w:eastAsia="Times New Roman"/>
          <w:vertAlign w:val="subscript"/>
        </w:rPr>
        <w:t>3</w:t>
      </w:r>
      <w:r w:rsidRPr="00F62155">
        <w:t>形式存在</w:t>
      </w:r>
      <w:r w:rsidRPr="00F62155">
        <w:rPr>
          <w:rFonts w:eastAsia="Times New Roman"/>
        </w:rPr>
        <w:t>)</w:t>
      </w:r>
      <w:r w:rsidRPr="00F62155">
        <w:t>含量过高，直接排放会导致水体富营养化。次氯酸</w:t>
      </w:r>
      <w:r w:rsidRPr="00F62155">
        <w:rPr>
          <w:rFonts w:eastAsia="Times New Roman"/>
        </w:rPr>
        <w:t>(</w:t>
      </w:r>
      <w:proofErr w:type="spellStart"/>
      <w:r w:rsidRPr="00F62155">
        <w:rPr>
          <w:rFonts w:eastAsia="Times New Roman"/>
        </w:rPr>
        <w:t>HClO</w:t>
      </w:r>
      <w:proofErr w:type="spellEnd"/>
      <w:r w:rsidRPr="00F62155">
        <w:rPr>
          <w:rFonts w:eastAsia="Times New Roman"/>
        </w:rPr>
        <w:t>)</w:t>
      </w:r>
      <w:r w:rsidRPr="00F62155">
        <w:t>可除去废水中的</w:t>
      </w:r>
      <w:r w:rsidRPr="00F62155">
        <w:rPr>
          <w:rFonts w:eastAsia="Times New Roman"/>
        </w:rPr>
        <w:t>NH</w:t>
      </w:r>
      <w:r w:rsidRPr="00F62155">
        <w:rPr>
          <w:rFonts w:eastAsia="Times New Roman"/>
          <w:vertAlign w:val="subscript"/>
        </w:rPr>
        <w:t>3</w:t>
      </w:r>
      <w:r w:rsidRPr="00F62155">
        <w:t>，发生的反应为：</w:t>
      </w:r>
      <w:r>
        <w:object w:dxaOrig="3120" w:dyaOrig="360">
          <v:shape id="_x0000_i1027" type="#_x0000_t75" alt="eqId0b8ae39c60f74444aa952699386d01c0" style="width:156pt;height:18pt" o:ole="">
            <v:imagedata r:id="rId20" o:title="eqId0b8ae39c60f74444aa952699386d01c0"/>
          </v:shape>
          <o:OLEObject Type="Embed" ProgID="Equation.DSMT4" ShapeID="_x0000_i1027" DrawAspect="Content" ObjectID="_1688395872" r:id="rId21"/>
        </w:object>
      </w:r>
      <w:r w:rsidRPr="00F62155">
        <w:t>。</w:t>
      </w:r>
      <w:r w:rsidRPr="00F62155">
        <w:rPr>
          <w:rFonts w:eastAsia="Times New Roman"/>
        </w:rPr>
        <w:t>X</w:t>
      </w:r>
      <w:r w:rsidRPr="00F62155">
        <w:t>的化学式为</w:t>
      </w:r>
      <w:r w:rsidRPr="00F62155">
        <w:t>_______</w:t>
      </w:r>
      <w:r w:rsidRPr="00F62155">
        <w:t>，若废水碱性过强</w:t>
      </w:r>
      <w:r w:rsidRPr="00F62155">
        <w:rPr>
          <w:rFonts w:eastAsia="Times New Roman"/>
        </w:rPr>
        <w:t>(pH&gt;10)</w:t>
      </w:r>
      <w:r w:rsidRPr="00F62155">
        <w:t>，</w:t>
      </w:r>
      <w:r w:rsidRPr="00F62155">
        <w:rPr>
          <w:rFonts w:eastAsia="Times New Roman"/>
        </w:rPr>
        <w:t>NH</w:t>
      </w:r>
      <w:r w:rsidRPr="00F62155">
        <w:rPr>
          <w:rFonts w:eastAsia="Times New Roman"/>
          <w:vertAlign w:val="subscript"/>
        </w:rPr>
        <w:t>3</w:t>
      </w:r>
      <w:r w:rsidRPr="00F62155">
        <w:t>的去除率会显著降低，原因是</w:t>
      </w:r>
      <w:r w:rsidRPr="00F62155">
        <w:t>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6</w:t>
      </w:r>
      <w:r w:rsidRPr="00F62155">
        <w:t>．（</w:t>
      </w:r>
      <w:r w:rsidRPr="00F62155">
        <w:t>2021·</w:t>
      </w:r>
      <w:r w:rsidRPr="00F62155">
        <w:t>四川广安）生命的孕育和维系需要水，人类的日常生活和工农业生产也都离不开水。请回答下列问题：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1)</w:t>
      </w:r>
      <w:r w:rsidRPr="00F62155">
        <w:t>水通直流电生成氢气和氧气的化学方程式为</w:t>
      </w:r>
      <w:r w:rsidRPr="00F62155">
        <w:t>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2)</w:t>
      </w:r>
      <w:r w:rsidRPr="00F62155">
        <w:t>明矾可用于净水，是因为明矾溶于水生成的胶状物可以</w:t>
      </w:r>
      <w:r w:rsidRPr="00F62155">
        <w:t>_______</w:t>
      </w:r>
      <w:r w:rsidRPr="00F62155">
        <w:t>悬浮于水中的杂质而沉降下来；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3)</w:t>
      </w:r>
      <w:r w:rsidRPr="00F62155">
        <w:t>热水瓶用久后，瓶胆内壁常附着一层水垢，主要成分之一是</w:t>
      </w:r>
      <w:r>
        <w:object w:dxaOrig="735" w:dyaOrig="360">
          <v:shape id="_x0000_i1028" type="#_x0000_t75" alt="eqId0fa5578887fd4de2a31c8d109b15cdc9" style="width:37pt;height:18pt" o:ole="">
            <v:imagedata r:id="rId22" o:title="eqId0fa5578887fd4de2a31c8d109b15cdc9"/>
          </v:shape>
          <o:OLEObject Type="Embed" ProgID="Equation.DSMT4" ShapeID="_x0000_i1028" DrawAspect="Content" ObjectID="_1688395873" r:id="rId23"/>
        </w:object>
      </w:r>
      <w:r w:rsidRPr="00F62155">
        <w:t>，可以用稀盐酸来洗涤，请写出</w:t>
      </w:r>
      <w:r>
        <w:object w:dxaOrig="735" w:dyaOrig="360">
          <v:shape id="_x0000_i1029" type="#_x0000_t75" alt="eqId0fa5578887fd4de2a31c8d109b15cdc9" style="width:37pt;height:18pt" o:ole="">
            <v:imagedata r:id="rId22" o:title="eqId0fa5578887fd4de2a31c8d109b15cdc9"/>
          </v:shape>
          <o:OLEObject Type="Embed" ProgID="Equation.DSMT4" ShapeID="_x0000_i1029" DrawAspect="Content" ObjectID="_1688395874" r:id="rId24"/>
        </w:object>
      </w:r>
      <w:r w:rsidRPr="00F62155">
        <w:t>与稀盐酸反应的化学方程式</w:t>
      </w:r>
      <w:r w:rsidRPr="00F62155">
        <w:t>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4)</w:t>
      </w:r>
      <w:r w:rsidRPr="00F62155">
        <w:t>预防和治理水污染，保护和改善水质，下列做法错误的是</w:t>
      </w:r>
      <w:r w:rsidRPr="00F62155">
        <w:t>_______</w:t>
      </w:r>
      <w:r w:rsidRPr="00F62155">
        <w:rPr>
          <w:rFonts w:eastAsia="Times New Roman"/>
        </w:rPr>
        <w:t>(</w:t>
      </w:r>
      <w:r w:rsidRPr="00F62155">
        <w:t>填字母序号</w:t>
      </w:r>
      <w:r w:rsidRPr="00F62155">
        <w:rPr>
          <w:rFonts w:eastAsia="Times New Roman"/>
        </w:rPr>
        <w:t>)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 xml:space="preserve">A </w:t>
      </w:r>
      <w:r w:rsidRPr="00F62155">
        <w:t>生活污水处理后再排放</w:t>
      </w:r>
      <w:r w:rsidRPr="00F62155">
        <w:rPr>
          <w:rFonts w:eastAsia="Times New Roman"/>
        </w:rPr>
        <w:t xml:space="preserve">               B </w:t>
      </w:r>
      <w:r w:rsidRPr="00F62155">
        <w:t>合理使用农药和化肥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 xml:space="preserve">C </w:t>
      </w:r>
      <w:r w:rsidRPr="00F62155">
        <w:t>为降低成本，工业废水直接排放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7</w:t>
      </w:r>
      <w:r w:rsidRPr="00F62155">
        <w:t>．（</w:t>
      </w:r>
      <w:r w:rsidRPr="00F62155">
        <w:t>2021·</w:t>
      </w:r>
      <w:r w:rsidRPr="00F62155">
        <w:t>天津）</w:t>
      </w:r>
      <w:r w:rsidRPr="00F62155">
        <w:rPr>
          <w:rFonts w:eastAsia="Times New Roman"/>
        </w:rPr>
        <w:t>2021</w:t>
      </w:r>
      <w:r w:rsidRPr="00F62155">
        <w:t>年</w:t>
      </w:r>
      <w:r w:rsidRPr="00F62155">
        <w:t>“</w:t>
      </w:r>
      <w:r w:rsidRPr="00F62155">
        <w:t>世界水日</w:t>
      </w:r>
      <w:r w:rsidRPr="00F62155">
        <w:t>”</w:t>
      </w:r>
      <w:r w:rsidRPr="00F62155">
        <w:t>的主题为</w:t>
      </w:r>
      <w:r w:rsidRPr="00F62155">
        <w:t>“</w:t>
      </w:r>
      <w:r w:rsidRPr="00F62155">
        <w:t>珍惜水、爱护水</w:t>
      </w:r>
      <w:r w:rsidRPr="00F62155">
        <w:t>”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1)2021</w:t>
      </w:r>
      <w:r w:rsidRPr="00F62155">
        <w:t>年</w:t>
      </w:r>
      <w:r w:rsidRPr="00F62155">
        <w:rPr>
          <w:rFonts w:eastAsia="Times New Roman"/>
        </w:rPr>
        <w:t>5</w:t>
      </w:r>
      <w:r w:rsidRPr="00F62155">
        <w:t>月</w:t>
      </w:r>
      <w:r w:rsidRPr="00F62155">
        <w:rPr>
          <w:rFonts w:eastAsia="Times New Roman"/>
        </w:rPr>
        <w:t>10</w:t>
      </w:r>
      <w:r w:rsidRPr="00F62155">
        <w:t>日，</w:t>
      </w:r>
      <w:r w:rsidRPr="00F62155">
        <w:t>“</w:t>
      </w:r>
      <w:r w:rsidRPr="00F62155">
        <w:t>南水北调东线北延应急供水工程</w:t>
      </w:r>
      <w:r w:rsidRPr="00F62155">
        <w:t>”</w:t>
      </w:r>
      <w:r w:rsidRPr="00F62155">
        <w:t>启动向天津等地供水，以缓解我市可利用淡水资源</w:t>
      </w:r>
      <w:r w:rsidRPr="00F62155">
        <w:t>___________</w:t>
      </w:r>
      <w:r w:rsidRPr="00F62155">
        <w:t>的现状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2)</w:t>
      </w:r>
      <w:r w:rsidRPr="00F62155">
        <w:t>下列有关保护水资源的说法正确的是</w:t>
      </w:r>
      <w:r w:rsidRPr="00F62155">
        <w:t>____________</w:t>
      </w:r>
      <w:r w:rsidRPr="00F62155">
        <w:rPr>
          <w:rFonts w:eastAsia="Times New Roman"/>
        </w:rPr>
        <w:t>(</w:t>
      </w:r>
      <w:r w:rsidRPr="00F62155">
        <w:t>填序号</w:t>
      </w:r>
      <w:r w:rsidRPr="00F62155">
        <w:rPr>
          <w:rFonts w:eastAsia="Times New Roman"/>
        </w:rPr>
        <w:t>)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a.</w:t>
      </w:r>
      <w:r w:rsidRPr="00F62155">
        <w:t>生活污水可直接排放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b.</w:t>
      </w:r>
      <w:r w:rsidRPr="00F62155">
        <w:t>工业上对污染的水体作处理使之符合排放标准后再排放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c.</w:t>
      </w:r>
      <w:r w:rsidRPr="00F62155">
        <w:t>农药、化肥的施用会造成水体污染，应该禁止施用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3)</w:t>
      </w:r>
      <w:r w:rsidRPr="00F62155">
        <w:t>下图是利用海水提取粗盐的过程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157456C1" wp14:editId="2B30F02C">
            <wp:extent cx="3619500" cy="785508"/>
            <wp:effectExtent l="0" t="0" r="0" b="0"/>
            <wp:docPr id="1924719058" name="图片 19247190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102468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616422" cy="78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根据海水晒盐的原理，下列说法正确的是</w:t>
      </w:r>
      <w:r w:rsidRPr="00F62155">
        <w:t>_________________</w:t>
      </w:r>
      <w:r w:rsidRPr="00F62155">
        <w:rPr>
          <w:rFonts w:eastAsia="Times New Roman"/>
        </w:rPr>
        <w:t>(</w:t>
      </w:r>
      <w:r w:rsidRPr="00F62155">
        <w:t>填序号</w:t>
      </w:r>
      <w:r w:rsidRPr="00F62155">
        <w:rPr>
          <w:rFonts w:eastAsia="Times New Roman"/>
        </w:rPr>
        <w:t>)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a.</w:t>
      </w:r>
      <w:r w:rsidRPr="00F62155">
        <w:t>进入贮水池中的海水，氯化钠的质量逐渐减少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b</w:t>
      </w:r>
      <w:r w:rsidRPr="00F62155">
        <w:t>在蒸发池中，海水中氯化钠的质量逐渐增加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c</w:t>
      </w:r>
      <w:r w:rsidRPr="00F62155">
        <w:t>析出晶体后，母液中的氯化钠溶液达到饱和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4)</w:t>
      </w:r>
      <w:r w:rsidRPr="00F62155">
        <w:t>某同学配制</w:t>
      </w:r>
      <w:r w:rsidRPr="00F62155">
        <w:rPr>
          <w:rFonts w:eastAsia="Times New Roman"/>
        </w:rPr>
        <w:t>50g</w:t>
      </w:r>
      <w:r w:rsidRPr="00F62155">
        <w:t>溶质质量分数为</w:t>
      </w:r>
      <w:r w:rsidRPr="00F62155">
        <w:rPr>
          <w:rFonts w:eastAsia="Times New Roman"/>
        </w:rPr>
        <w:t>10%</w:t>
      </w:r>
      <w:r w:rsidRPr="00F62155">
        <w:t>的氯化钠溶液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ascii="宋体" w:hAnsi="宋体" w:cs="宋体" w:hint="eastAsia"/>
        </w:rPr>
        <w:lastRenderedPageBreak/>
        <w:t>①</w:t>
      </w:r>
      <w:r w:rsidRPr="00F62155">
        <w:t>需要固体氯化钠的质量为</w:t>
      </w:r>
      <w:r w:rsidRPr="00F62155">
        <w:t>_____________________</w:t>
      </w:r>
      <w:r w:rsidRPr="00F62155">
        <w:rPr>
          <w:rFonts w:eastAsia="Times New Roman"/>
        </w:rPr>
        <w:t>g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ascii="宋体" w:hAnsi="宋体" w:cs="宋体" w:hint="eastAsia"/>
        </w:rPr>
        <w:t>②</w:t>
      </w:r>
      <w:r w:rsidRPr="00F62155">
        <w:t>配制过程有以下步骤：</w:t>
      </w:r>
      <w:r w:rsidRPr="00F62155">
        <w:rPr>
          <w:rFonts w:eastAsia="Times New Roman"/>
        </w:rPr>
        <w:t>a.</w:t>
      </w:r>
      <w:r w:rsidRPr="00F62155">
        <w:t>称量及量取</w:t>
      </w:r>
      <w:r w:rsidRPr="00F62155">
        <w:rPr>
          <w:rFonts w:eastAsia="Times New Roman"/>
        </w:rPr>
        <w:t>b.</w:t>
      </w:r>
      <w:r w:rsidRPr="00F62155">
        <w:t>计算</w:t>
      </w:r>
      <w:r w:rsidRPr="00F62155">
        <w:rPr>
          <w:rFonts w:eastAsia="Times New Roman"/>
        </w:rPr>
        <w:t>c.</w:t>
      </w:r>
      <w:r w:rsidRPr="00F62155">
        <w:t>溶解</w:t>
      </w:r>
      <w:r w:rsidRPr="00F62155">
        <w:rPr>
          <w:rFonts w:eastAsia="Times New Roman"/>
        </w:rPr>
        <w:t>d.</w:t>
      </w:r>
      <w:r w:rsidRPr="00F62155">
        <w:t>装瓶贴标签，正确顺序是</w:t>
      </w:r>
      <w:r w:rsidRPr="00F62155">
        <w:t>_____________</w:t>
      </w:r>
      <w:r w:rsidRPr="00F62155">
        <w:rPr>
          <w:rFonts w:eastAsia="Times New Roman"/>
        </w:rPr>
        <w:t>(</w:t>
      </w:r>
      <w:r w:rsidRPr="00F62155">
        <w:t>填序号</w:t>
      </w:r>
      <w:r w:rsidRPr="00F62155">
        <w:rPr>
          <w:rFonts w:eastAsia="Times New Roman"/>
        </w:rPr>
        <w:t>)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  <w:rPr>
          <w:rFonts w:eastAsia="Times New Roman"/>
        </w:rPr>
      </w:pPr>
      <w:proofErr w:type="spellStart"/>
      <w:r w:rsidRPr="00F62155">
        <w:rPr>
          <w:rFonts w:eastAsia="Times New Roman"/>
        </w:rPr>
        <w:t>a.bcadb.bacd</w:t>
      </w:r>
      <w:proofErr w:type="spellEnd"/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ascii="宋体" w:hAnsi="宋体" w:cs="宋体" w:hint="eastAsia"/>
        </w:rPr>
        <w:t>③</w:t>
      </w:r>
      <w:r w:rsidRPr="00F62155">
        <w:t>将</w:t>
      </w:r>
      <w:r w:rsidRPr="00F62155">
        <w:rPr>
          <w:rFonts w:eastAsia="Times New Roman"/>
        </w:rPr>
        <w:t>50g</w:t>
      </w:r>
      <w:r w:rsidRPr="00F62155">
        <w:t>溶质质量分数为</w:t>
      </w:r>
      <w:r w:rsidRPr="00F62155">
        <w:rPr>
          <w:rFonts w:eastAsia="Times New Roman"/>
        </w:rPr>
        <w:t>10%</w:t>
      </w:r>
      <w:r w:rsidRPr="00F62155">
        <w:t>的氯化钠溶液，稀释成</w:t>
      </w:r>
      <w:r w:rsidRPr="00F62155">
        <w:rPr>
          <w:rFonts w:eastAsia="Times New Roman"/>
        </w:rPr>
        <w:t>5%</w:t>
      </w:r>
      <w:r w:rsidRPr="00F62155">
        <w:t>的氯化钠溶液，需要加水的质量为</w:t>
      </w:r>
      <w:r w:rsidRPr="00F62155">
        <w:t>______________</w:t>
      </w:r>
      <w:r w:rsidRPr="00F62155">
        <w:rPr>
          <w:rFonts w:eastAsia="Times New Roman"/>
        </w:rPr>
        <w:t>g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5)</w:t>
      </w:r>
      <w:r w:rsidRPr="00F62155">
        <w:t>为明究水的组成，某同学进行了电解水实验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ascii="宋体" w:hAnsi="宋体" w:cs="宋体" w:hint="eastAsia"/>
        </w:rPr>
        <w:t>①</w:t>
      </w:r>
      <w:r w:rsidRPr="00F62155">
        <w:t>电解水的化学方程式为</w:t>
      </w:r>
      <w:r w:rsidRPr="00F62155">
        <w:t>_________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ascii="宋体" w:hAnsi="宋体" w:cs="宋体" w:hint="eastAsia"/>
        </w:rPr>
        <w:t>②</w:t>
      </w:r>
      <w:r w:rsidRPr="00F62155">
        <w:t>电解水的实验证明水是由</w:t>
      </w:r>
      <w:r w:rsidRPr="00F62155">
        <w:t>________________</w:t>
      </w:r>
      <w:r w:rsidRPr="00F62155">
        <w:t>元素组成的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8</w:t>
      </w:r>
      <w:r w:rsidRPr="00F62155">
        <w:t>．（</w:t>
      </w:r>
      <w:r w:rsidRPr="00F62155">
        <w:t>2021·</w:t>
      </w:r>
      <w:r w:rsidRPr="00F62155">
        <w:t>湖南邵阳）每年的</w:t>
      </w:r>
      <w:r w:rsidRPr="00F62155">
        <w:rPr>
          <w:rFonts w:eastAsia="Times New Roman"/>
        </w:rPr>
        <w:t>3</w:t>
      </w:r>
      <w:r w:rsidRPr="00F62155">
        <w:t>月</w:t>
      </w:r>
      <w:r w:rsidRPr="00F62155">
        <w:rPr>
          <w:rFonts w:eastAsia="Times New Roman"/>
        </w:rPr>
        <w:t>22</w:t>
      </w:r>
      <w:r w:rsidRPr="00F62155">
        <w:t>日是</w:t>
      </w:r>
      <w:r w:rsidRPr="00F62155">
        <w:t>“</w:t>
      </w:r>
      <w:r w:rsidRPr="00F62155">
        <w:t>世界水日</w:t>
      </w:r>
      <w:r w:rsidRPr="00F62155">
        <w:t>”</w:t>
      </w:r>
      <w:r w:rsidRPr="00F62155">
        <w:t>水在生产、生活中应用广泛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水</w:t>
      </w:r>
      <w:r w:rsidRPr="00F62155">
        <w:t>___________</w:t>
      </w:r>
      <w:r w:rsidRPr="00F62155">
        <w:t>（填</w:t>
      </w:r>
      <w:r w:rsidRPr="00F62155">
        <w:t>“</w:t>
      </w:r>
      <w:r w:rsidRPr="00F62155">
        <w:t>属于</w:t>
      </w:r>
      <w:r w:rsidRPr="00F62155">
        <w:t>”</w:t>
      </w:r>
      <w:r w:rsidRPr="00F62155">
        <w:t>或</w:t>
      </w:r>
      <w:r w:rsidRPr="00F62155">
        <w:t>“</w:t>
      </w:r>
      <w:r w:rsidRPr="00F62155">
        <w:t>不属于）六大基本营养素；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生活中常用</w:t>
      </w:r>
      <w:r w:rsidRPr="00F62155">
        <w:t>___________</w:t>
      </w:r>
      <w:r w:rsidRPr="00F62155">
        <w:t>的方法来降低水的硬度；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3</w:t>
      </w:r>
      <w:r w:rsidRPr="00F62155">
        <w:t>）电解水的实验说明水是由</w:t>
      </w:r>
      <w:r w:rsidRPr="00F62155">
        <w:t>___________</w:t>
      </w:r>
      <w:r w:rsidRPr="00F62155">
        <w:t>组成的；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4</w:t>
      </w:r>
      <w:r w:rsidRPr="00F62155">
        <w:t>）我国淡水资源短缺，节约用水是爱护水资源的一种途径，请写出节约用水的一种具体做法</w:t>
      </w:r>
      <w:r w:rsidRPr="00F62155">
        <w:t>____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39</w:t>
      </w:r>
      <w:r w:rsidRPr="00F62155">
        <w:t>．（</w:t>
      </w:r>
      <w:r w:rsidRPr="00F62155">
        <w:t>2021·</w:t>
      </w:r>
      <w:r w:rsidRPr="00F62155">
        <w:t>甘肃武威）每年的</w:t>
      </w:r>
      <w:r w:rsidRPr="00F62155">
        <w:rPr>
          <w:rFonts w:eastAsia="Times New Roman"/>
        </w:rPr>
        <w:t>3</w:t>
      </w:r>
      <w:r w:rsidRPr="00F62155">
        <w:t>月</w:t>
      </w:r>
      <w:r w:rsidRPr="00F62155">
        <w:rPr>
          <w:rFonts w:eastAsia="Times New Roman"/>
        </w:rPr>
        <w:t>22</w:t>
      </w:r>
      <w:r w:rsidRPr="00F62155">
        <w:t>日是</w:t>
      </w:r>
      <w:r w:rsidRPr="00F62155">
        <w:rPr>
          <w:rFonts w:eastAsia="Times New Roman"/>
        </w:rPr>
        <w:t>“</w:t>
      </w:r>
      <w:r w:rsidRPr="00F62155">
        <w:t>世界水日</w:t>
      </w:r>
      <w:r w:rsidRPr="00F62155">
        <w:rPr>
          <w:rFonts w:eastAsia="Times New Roman"/>
        </w:rPr>
        <w:t>”</w:t>
      </w:r>
      <w:r w:rsidRPr="00F62155">
        <w:t>，水与人类的生产、生活密切相关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0F7A9B75" wp14:editId="6DAA9850">
            <wp:extent cx="1041721" cy="1219200"/>
            <wp:effectExtent l="0" t="0" r="635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765740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40180" cy="1217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水</w:t>
      </w:r>
      <w:r w:rsidRPr="00F62155">
        <w:t>______</w:t>
      </w:r>
      <w:r w:rsidRPr="00F62155">
        <w:t>（填</w:t>
      </w:r>
      <w:r w:rsidRPr="00F62155">
        <w:rPr>
          <w:rFonts w:eastAsia="Times New Roman"/>
        </w:rPr>
        <w:t>“</w:t>
      </w:r>
      <w:r w:rsidRPr="00F62155">
        <w:t>属于</w:t>
      </w:r>
      <w:r w:rsidRPr="00F62155">
        <w:rPr>
          <w:rFonts w:eastAsia="Times New Roman"/>
        </w:rPr>
        <w:t>”</w:t>
      </w:r>
      <w:r w:rsidRPr="00F62155">
        <w:t>或</w:t>
      </w:r>
      <w:r w:rsidRPr="00F62155">
        <w:rPr>
          <w:rFonts w:eastAsia="Times New Roman"/>
        </w:rPr>
        <w:t>“</w:t>
      </w:r>
      <w:r w:rsidRPr="00F62155">
        <w:t>不属于</w:t>
      </w:r>
      <w:r w:rsidRPr="00F62155">
        <w:rPr>
          <w:rFonts w:eastAsia="Times New Roman"/>
        </w:rPr>
        <w:t>”</w:t>
      </w:r>
      <w:r w:rsidRPr="00F62155">
        <w:t>）六大基本营养素之一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二氧化氯（</w:t>
      </w:r>
      <w:r w:rsidRPr="00F62155">
        <w:rPr>
          <w:rFonts w:eastAsia="Times New Roman"/>
        </w:rPr>
        <w:t>ClO</w:t>
      </w:r>
      <w:r w:rsidRPr="00F62155">
        <w:rPr>
          <w:rFonts w:eastAsia="Times New Roman"/>
          <w:vertAlign w:val="subscript"/>
        </w:rPr>
        <w:t>2</w:t>
      </w:r>
      <w:r w:rsidRPr="00F62155">
        <w:t>）是一种消毒剂，能对饮用水消毒，可以有效杀灭病毒。将</w:t>
      </w:r>
      <w:r w:rsidRPr="00F62155">
        <w:rPr>
          <w:rFonts w:eastAsia="Times New Roman"/>
        </w:rPr>
        <w:t>Cl</w:t>
      </w:r>
      <w:r w:rsidRPr="00F62155">
        <w:rPr>
          <w:rFonts w:eastAsia="Times New Roman"/>
          <w:vertAlign w:val="subscript"/>
        </w:rPr>
        <w:t>2</w:t>
      </w:r>
      <w:r w:rsidRPr="00F62155">
        <w:t>通入</w:t>
      </w:r>
      <w:r w:rsidRPr="00F62155">
        <w:rPr>
          <w:rFonts w:eastAsia="Times New Roman"/>
        </w:rPr>
        <w:t>NaClO</w:t>
      </w:r>
      <w:r w:rsidRPr="00F62155">
        <w:rPr>
          <w:rFonts w:eastAsia="Times New Roman"/>
          <w:vertAlign w:val="subscript"/>
        </w:rPr>
        <w:t>2</w:t>
      </w:r>
      <w:r w:rsidRPr="00F62155">
        <w:t>溶液中可制得</w:t>
      </w:r>
      <w:r w:rsidRPr="00F62155">
        <w:rPr>
          <w:rFonts w:eastAsia="Times New Roman"/>
        </w:rPr>
        <w:t>ClO</w:t>
      </w:r>
      <w:r w:rsidRPr="00F62155">
        <w:rPr>
          <w:rFonts w:eastAsia="Times New Roman"/>
          <w:vertAlign w:val="subscript"/>
        </w:rPr>
        <w:t>2</w:t>
      </w:r>
      <w:r w:rsidRPr="00F62155">
        <w:t>和一种生活中常见的盐，反应的化学方程式为</w:t>
      </w:r>
      <w:r>
        <w:object w:dxaOrig="2595" w:dyaOrig="360">
          <v:shape id="_x0000_i1030" type="#_x0000_t75" alt="eqId3ec0bbfbad254c4e8d4697d0294c3fe6" style="width:130pt;height:18pt" o:ole="">
            <v:imagedata r:id="rId27" o:title="eqId3ec0bbfbad254c4e8d4697d0294c3fe6"/>
          </v:shape>
          <o:OLEObject Type="Embed" ProgID="Equation.DSMT4" ShapeID="_x0000_i1030" DrawAspect="Content" ObjectID="_1688395875" r:id="rId28"/>
        </w:object>
      </w:r>
      <w:r w:rsidRPr="00F62155">
        <w:t>，其中</w:t>
      </w:r>
      <w:r w:rsidRPr="00F62155">
        <w:rPr>
          <w:rFonts w:eastAsia="Times New Roman"/>
        </w:rPr>
        <w:t>X</w:t>
      </w:r>
      <w:r w:rsidRPr="00F62155">
        <w:t>的化学式为</w:t>
      </w:r>
      <w:r w:rsidRPr="00F62155">
        <w:t>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3</w:t>
      </w:r>
      <w:r w:rsidRPr="00F62155">
        <w:t>）为区分软水和硬水将等量的肥皂水分别滴加到盛有等量软水、硬水的试管中，振荡，试管中产生较多泡沫的为</w:t>
      </w:r>
      <w:r w:rsidRPr="00F62155">
        <w:t>______</w:t>
      </w:r>
      <w:r w:rsidRPr="00F62155">
        <w:t>。生活中常用</w:t>
      </w:r>
      <w:r w:rsidRPr="00F62155">
        <w:t>______</w:t>
      </w:r>
      <w:r w:rsidRPr="00F62155">
        <w:t>的方法来降低水的硬度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4</w:t>
      </w:r>
      <w:r w:rsidRPr="00F62155">
        <w:t>）如图是电解水的实验示意图，试管</w:t>
      </w:r>
      <w:r w:rsidRPr="00F62155">
        <w:rPr>
          <w:rFonts w:eastAsia="Times New Roman"/>
        </w:rPr>
        <w:t>a</w:t>
      </w:r>
      <w:r w:rsidRPr="00F62155">
        <w:t>中的气体是</w:t>
      </w:r>
      <w:r w:rsidRPr="00F62155">
        <w:t>______</w:t>
      </w:r>
      <w:r w:rsidRPr="00F62155">
        <w:t>。电解水的化学方程式为</w:t>
      </w:r>
      <w:r w:rsidRPr="00F62155">
        <w:t>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0</w:t>
      </w:r>
      <w:r w:rsidRPr="00F62155">
        <w:t>．（</w:t>
      </w:r>
      <w:r w:rsidRPr="00F62155">
        <w:t>2021·</w:t>
      </w:r>
      <w:r w:rsidRPr="00F62155">
        <w:t>湖南湘潭）古代</w:t>
      </w:r>
      <w:r w:rsidRPr="00F62155">
        <w:t>“</w:t>
      </w:r>
      <w:r w:rsidRPr="00F62155">
        <w:t>丝绸之路</w:t>
      </w:r>
      <w:r w:rsidRPr="00F62155">
        <w:t>”</w:t>
      </w:r>
      <w:r w:rsidRPr="00F62155">
        <w:t>把中国的丝绸、茶叶传入西方，将西方的宝石传入中国。茶叶中含有维生素</w:t>
      </w:r>
      <w:r w:rsidRPr="00F62155">
        <w:rPr>
          <w:rFonts w:eastAsia="Times New Roman"/>
        </w:rPr>
        <w:t>C</w:t>
      </w:r>
      <w:r w:rsidRPr="00F62155">
        <w:t>（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8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），请回答下列问题：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lastRenderedPageBreak/>
        <w:t>（</w:t>
      </w:r>
      <w:r w:rsidRPr="00F62155">
        <w:rPr>
          <w:rFonts w:eastAsia="Times New Roman"/>
        </w:rPr>
        <w:t>1</w:t>
      </w:r>
      <w:r w:rsidRPr="00F62155">
        <w:t>）维生素</w:t>
      </w:r>
      <w:r w:rsidRPr="00F62155">
        <w:rPr>
          <w:rFonts w:eastAsia="Times New Roman"/>
        </w:rPr>
        <w:t>C</w:t>
      </w:r>
      <w:r w:rsidRPr="00F62155">
        <w:t>属于</w:t>
      </w:r>
      <w:r w:rsidRPr="00F62155">
        <w:t>______</w:t>
      </w:r>
      <w:r w:rsidRPr="00F62155">
        <w:t>（填</w:t>
      </w:r>
      <w:r w:rsidRPr="00F62155">
        <w:t>“</w:t>
      </w:r>
      <w:r w:rsidRPr="00F62155">
        <w:t>有机</w:t>
      </w:r>
      <w:r w:rsidRPr="00F62155">
        <w:t>”</w:t>
      </w:r>
      <w:r w:rsidRPr="00F62155">
        <w:t>或</w:t>
      </w:r>
      <w:r w:rsidRPr="00F62155">
        <w:t>“</w:t>
      </w:r>
      <w:r w:rsidRPr="00F62155">
        <w:t>无机</w:t>
      </w:r>
      <w:r w:rsidRPr="00F62155">
        <w:t>”</w:t>
      </w:r>
      <w:r w:rsidRPr="00F62155">
        <w:t>）化合物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维生素</w:t>
      </w:r>
      <w:r w:rsidRPr="00F62155">
        <w:rPr>
          <w:rFonts w:eastAsia="Times New Roman"/>
        </w:rPr>
        <w:t>C</w:t>
      </w:r>
      <w:r w:rsidRPr="00F62155">
        <w:t>是由</w:t>
      </w:r>
      <w:r w:rsidRPr="00F62155">
        <w:t>______</w:t>
      </w:r>
      <w:r w:rsidRPr="00F62155">
        <w:t>种元素组成，其中碳、氢两种元素的质量比为</w:t>
      </w:r>
      <w:r w:rsidRPr="00F62155">
        <w:t>______</w:t>
      </w:r>
      <w:r w:rsidRPr="00F62155">
        <w:t>（填最简整数比）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3</w:t>
      </w:r>
      <w:r w:rsidRPr="00F62155">
        <w:t>）将维生素</w:t>
      </w:r>
      <w:r w:rsidRPr="00F62155">
        <w:rPr>
          <w:rFonts w:eastAsia="Times New Roman"/>
        </w:rPr>
        <w:t>C</w:t>
      </w:r>
      <w:r w:rsidRPr="00F62155">
        <w:t>在一定质量的氧气中充分燃烧，生成</w:t>
      </w:r>
      <w:r w:rsidRPr="00F62155">
        <w:rPr>
          <w:rFonts w:eastAsia="Times New Roman"/>
        </w:rPr>
        <w:t>CO</w:t>
      </w:r>
      <w:r w:rsidRPr="00F62155">
        <w:t>、</w:t>
      </w:r>
      <w:r w:rsidRPr="00F62155">
        <w:rPr>
          <w:rFonts w:eastAsia="Times New Roman"/>
        </w:rPr>
        <w:t>CO</w:t>
      </w:r>
      <w:r w:rsidRPr="00F62155">
        <w:rPr>
          <w:rFonts w:eastAsia="Times New Roman"/>
          <w:vertAlign w:val="subscript"/>
        </w:rPr>
        <w:t>2</w:t>
      </w:r>
      <w:r w:rsidRPr="00F62155">
        <w:t>和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O</w:t>
      </w:r>
      <w:r w:rsidRPr="00F62155">
        <w:t>，测得生成物的总质量为</w:t>
      </w:r>
      <w:r w:rsidRPr="00F62155">
        <w:rPr>
          <w:rFonts w:eastAsia="Times New Roman"/>
        </w:rPr>
        <w:t>30.4</w:t>
      </w:r>
      <w:r w:rsidRPr="00F62155">
        <w:t>克，其中水的质量为</w:t>
      </w:r>
      <w:r w:rsidRPr="00F62155">
        <w:rPr>
          <w:rFonts w:eastAsia="Times New Roman"/>
        </w:rPr>
        <w:t>7.2</w:t>
      </w:r>
      <w:r w:rsidRPr="00F62155">
        <w:t>克，则参加反应的氧气质量为</w:t>
      </w:r>
      <w:r w:rsidRPr="00F62155">
        <w:t>______</w:t>
      </w:r>
      <w:r w:rsidRPr="00F62155">
        <w:t>克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1</w:t>
      </w:r>
      <w:r w:rsidRPr="00F62155">
        <w:t>．（</w:t>
      </w:r>
      <w:r w:rsidRPr="00F62155">
        <w:t>2021·</w:t>
      </w:r>
      <w:r w:rsidRPr="00F62155">
        <w:t>天津）丙烯酸乙酯</w:t>
      </w:r>
      <w:r w:rsidRPr="00F62155">
        <w:rPr>
          <w:rFonts w:eastAsia="Times New Roman"/>
        </w:rPr>
        <w:t>(C</w:t>
      </w:r>
      <w:r w:rsidRPr="00F62155">
        <w:rPr>
          <w:rFonts w:eastAsia="Times New Roman"/>
          <w:vertAlign w:val="subscript"/>
        </w:rPr>
        <w:t>5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8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)</w:t>
      </w:r>
      <w:r w:rsidRPr="00F62155">
        <w:t>存在于菠萝等水果中。计算：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1)</w:t>
      </w:r>
      <w:r w:rsidRPr="00F62155">
        <w:t>丙烯酸乙酯由</w:t>
      </w:r>
      <w:r w:rsidRPr="00F62155">
        <w:rPr>
          <w:rFonts w:eastAsia="Times New Roman"/>
        </w:rPr>
        <w:t>____________</w:t>
      </w:r>
      <w:r w:rsidRPr="00F62155">
        <w:t>种元素组成</w:t>
      </w:r>
      <w:r w:rsidRPr="00F62155">
        <w:rPr>
          <w:rFonts w:eastAsia="Times New Roman"/>
        </w:rPr>
        <w:t>(</w:t>
      </w:r>
      <w:r w:rsidRPr="00F62155">
        <w:t>填数字</w:t>
      </w:r>
      <w:r w:rsidRPr="00F62155">
        <w:rPr>
          <w:rFonts w:eastAsia="Times New Roman"/>
        </w:rPr>
        <w:t>)</w:t>
      </w:r>
      <w:r w:rsidRPr="00F62155">
        <w:t>；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2)</w:t>
      </w:r>
      <w:r w:rsidRPr="00F62155">
        <w:t>丙烯酸乙酯中碳、氢元素质量比为</w:t>
      </w:r>
      <w:r w:rsidRPr="00F62155">
        <w:rPr>
          <w:rFonts w:eastAsia="Times New Roman"/>
        </w:rPr>
        <w:t>____________(</w:t>
      </w:r>
      <w:r w:rsidRPr="00F62155">
        <w:t>填最简比</w:t>
      </w:r>
      <w:r w:rsidRPr="00F62155">
        <w:rPr>
          <w:rFonts w:eastAsia="Times New Roman"/>
        </w:rPr>
        <w:t>)</w:t>
      </w:r>
      <w:r w:rsidRPr="00F62155">
        <w:t>；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rFonts w:eastAsia="Times New Roman"/>
        </w:rPr>
        <w:t>(3)</w:t>
      </w:r>
      <w:r w:rsidRPr="00F62155">
        <w:t>丙烯酸乙酯中氧元素的质量分数为</w:t>
      </w:r>
      <w:r w:rsidRPr="00F62155">
        <w:rPr>
          <w:rFonts w:eastAsia="Times New Roman"/>
        </w:rPr>
        <w:t>________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2</w:t>
      </w:r>
      <w:r w:rsidRPr="00F62155">
        <w:t>．（</w:t>
      </w:r>
      <w:r w:rsidRPr="00F62155">
        <w:t>2021·</w:t>
      </w:r>
      <w:r w:rsidRPr="00F62155">
        <w:t>湖南株洲）葡萄糖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2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）是人类生命活动所需能量的重要来源，剧烈运动后肌肉酸痛是由于部分葡萄糖转化成了乳酸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3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3</w:t>
      </w:r>
      <w:r w:rsidRPr="00F62155">
        <w:t>）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2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的相对分子质量为</w:t>
      </w:r>
      <w:r w:rsidRPr="00F62155">
        <w:rPr>
          <w:rFonts w:eastAsia="Times New Roman"/>
        </w:rPr>
        <w:t>____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葡萄糖中碳元素的质量分数</w:t>
      </w:r>
      <w:r w:rsidRPr="00F62155">
        <w:rPr>
          <w:rFonts w:eastAsia="Times New Roman"/>
        </w:rPr>
        <w:t>___________</w:t>
      </w:r>
      <w:r w:rsidRPr="00F62155">
        <w:t>乳酸中碳元素的质量分数（填</w:t>
      </w:r>
      <w:r w:rsidRPr="00F62155">
        <w:t>“</w:t>
      </w:r>
      <w:r w:rsidRPr="00F62155">
        <w:rPr>
          <w:rFonts w:eastAsia="Times New Roman"/>
        </w:rPr>
        <w:t>&gt;</w:t>
      </w:r>
      <w:r w:rsidRPr="00F62155">
        <w:t>”</w:t>
      </w:r>
      <w:r w:rsidRPr="00F62155">
        <w:t>、</w:t>
      </w:r>
      <w:r w:rsidRPr="00F62155">
        <w:t>“</w:t>
      </w:r>
      <w:r w:rsidRPr="00F62155">
        <w:rPr>
          <w:rFonts w:eastAsia="Times New Roman"/>
        </w:rPr>
        <w:t>&lt;</w:t>
      </w:r>
      <w:r w:rsidRPr="00F62155">
        <w:t>”</w:t>
      </w:r>
      <w:r w:rsidRPr="00F62155">
        <w:t>或</w:t>
      </w:r>
      <w:r w:rsidRPr="00F62155">
        <w:t>“</w:t>
      </w:r>
      <w:r w:rsidRPr="00F62155">
        <w:rPr>
          <w:rFonts w:eastAsia="Times New Roman"/>
        </w:rPr>
        <w:t>=</w:t>
      </w:r>
      <w:r w:rsidRPr="00F62155">
        <w:t>”</w:t>
      </w:r>
      <w:r w:rsidRPr="00F62155">
        <w:t>）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3</w:t>
      </w:r>
      <w:r w:rsidRPr="00F62155">
        <w:t>．（</w:t>
      </w:r>
      <w:r w:rsidRPr="00F62155">
        <w:t>2021·</w:t>
      </w:r>
      <w:r w:rsidRPr="00F62155">
        <w:t>四川南充）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是科学家发现的一种新型火箭燃料。试计算：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</w:t>
      </w:r>
      <w:r w:rsidRPr="00F62155">
        <w:rPr>
          <w:rFonts w:eastAsia="Times New Roman"/>
        </w:rPr>
        <w:t>N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中氮元素和氧元素的质量比是</w:t>
      </w:r>
      <w:r w:rsidRPr="00F62155">
        <w:rPr>
          <w:rFonts w:eastAsia="Times New Roman"/>
        </w:rPr>
        <w:t>______</w:t>
      </w:r>
      <w:r w:rsidRPr="00F62155">
        <w:t>（最简整数比）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</w:t>
      </w:r>
      <w:r w:rsidRPr="00F62155">
        <w:rPr>
          <w:rFonts w:eastAsia="Times New Roman"/>
        </w:rPr>
        <w:t>152gN</w:t>
      </w:r>
      <w:r w:rsidRPr="00F62155">
        <w:rPr>
          <w:rFonts w:eastAsia="Times New Roman"/>
          <w:vertAlign w:val="subscript"/>
        </w:rPr>
        <w:t>4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6</w:t>
      </w:r>
      <w:r w:rsidRPr="00F62155">
        <w:t>中氮元素的质量是</w:t>
      </w:r>
      <w:r w:rsidRPr="00F62155">
        <w:rPr>
          <w:rFonts w:eastAsia="Times New Roman"/>
        </w:rPr>
        <w:t>______g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4</w:t>
      </w:r>
      <w:r w:rsidRPr="00F62155">
        <w:t>．（</w:t>
      </w:r>
      <w:r w:rsidRPr="00F62155">
        <w:t>2021·</w:t>
      </w:r>
      <w:r w:rsidRPr="00F62155">
        <w:t>浙江宁波）</w:t>
      </w:r>
      <w:r w:rsidRPr="00F62155">
        <w:t>“</w:t>
      </w:r>
      <w:r w:rsidRPr="00F62155">
        <w:t>青团</w:t>
      </w:r>
      <w:r w:rsidRPr="00F62155">
        <w:t>”</w:t>
      </w:r>
      <w:r w:rsidRPr="00F62155">
        <w:t>是宁波的一种传统食物。在</w:t>
      </w:r>
      <w:r w:rsidRPr="00F62155">
        <w:t>“</w:t>
      </w:r>
      <w:r w:rsidRPr="00F62155">
        <w:t>青团</w:t>
      </w:r>
      <w:r w:rsidRPr="00F62155">
        <w:t>”</w:t>
      </w:r>
      <w:r w:rsidRPr="00F62155">
        <w:t>制作过程中，需要往糯米粉中添加艾草（或艾草汁）。艾草含有侧柏莲酮芳香油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O</w:t>
      </w:r>
      <w:r w:rsidRPr="00F62155">
        <w:t>），侧柏莲酮芳香油是一种淡黄色液体，具有香脂香气，所以</w:t>
      </w:r>
      <w:r w:rsidRPr="00F62155">
        <w:t>“</w:t>
      </w:r>
      <w:r w:rsidRPr="00F62155">
        <w:t>青团</w:t>
      </w:r>
      <w:r w:rsidRPr="00F62155">
        <w:t>”</w:t>
      </w:r>
      <w:r w:rsidRPr="00F62155">
        <w:t>具有独特风味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侧柏莲酮芳香油由</w:t>
      </w:r>
      <w:r w:rsidRPr="00F62155">
        <w:rPr>
          <w:rFonts w:eastAsia="Times New Roman"/>
        </w:rPr>
        <w:t>______</w:t>
      </w:r>
      <w:r w:rsidRPr="00F62155">
        <w:t>种元素组成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</w:t>
      </w:r>
      <w:r w:rsidRPr="00F62155">
        <w:rPr>
          <w:rFonts w:eastAsia="Times New Roman"/>
        </w:rPr>
        <w:t>7.3g</w:t>
      </w:r>
      <w:r w:rsidRPr="00F62155">
        <w:t>侧柏莲桐芳香油中碳元素的质量为</w:t>
      </w:r>
      <w:r w:rsidRPr="00F62155">
        <w:rPr>
          <w:rFonts w:eastAsia="Times New Roman"/>
        </w:rPr>
        <w:t>______g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3</w:t>
      </w:r>
      <w:r w:rsidRPr="00F62155">
        <w:t>）侧柏莲桐芳香油在氧气中完全燃烧的产物是</w:t>
      </w:r>
      <w:r w:rsidRPr="00F62155">
        <w:rPr>
          <w:rFonts w:eastAsia="Times New Roman"/>
        </w:rPr>
        <w:t>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5</w:t>
      </w:r>
      <w:r w:rsidRPr="00F62155">
        <w:t>．（</w:t>
      </w:r>
      <w:r w:rsidRPr="00F62155">
        <w:t>2021·</w:t>
      </w:r>
      <w:r w:rsidRPr="00F62155">
        <w:t>山东济宁）山梨酸（分子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8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2</w:t>
      </w:r>
      <w:r w:rsidRPr="00F62155">
        <w:t>）和山梨酸钾是国际上应用最广的防腐剂，广泛应用于食品、饮料、医药、化妆品等行业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rPr>
          <w:noProof/>
        </w:rPr>
        <w:drawing>
          <wp:inline distT="0" distB="0" distL="0" distR="0" wp14:anchorId="44A239D6" wp14:editId="1E919B7D">
            <wp:extent cx="977141" cy="1257300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38764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77141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请回答：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lastRenderedPageBreak/>
        <w:t>（</w:t>
      </w:r>
      <w:r w:rsidRPr="00F62155">
        <w:rPr>
          <w:rFonts w:eastAsia="Times New Roman"/>
        </w:rPr>
        <w:t>1</w:t>
      </w:r>
      <w:r w:rsidRPr="00F62155">
        <w:t>）山梨酸分子中</w:t>
      </w:r>
      <w:r w:rsidRPr="00F62155">
        <w:rPr>
          <w:rFonts w:eastAsia="Times New Roman"/>
        </w:rPr>
        <w:t>C</w:t>
      </w:r>
      <w:r w:rsidRPr="00F62155"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三种原子的个数比为</w:t>
      </w:r>
      <w:r w:rsidRPr="00F62155">
        <w:rPr>
          <w:rFonts w:eastAsia="Times New Roman"/>
        </w:rPr>
        <w:t>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山梨酸中</w:t>
      </w:r>
      <w:r w:rsidRPr="00F62155">
        <w:rPr>
          <w:rFonts w:eastAsia="Times New Roman"/>
        </w:rPr>
        <w:t>C</w:t>
      </w:r>
      <w:r w:rsidRPr="00F62155">
        <w:t>、</w:t>
      </w:r>
      <w:r w:rsidRPr="00F62155">
        <w:rPr>
          <w:rFonts w:eastAsia="Times New Roman"/>
        </w:rPr>
        <w:t>H</w:t>
      </w:r>
      <w:r w:rsidRPr="00F62155">
        <w:t>、</w:t>
      </w:r>
      <w:r w:rsidRPr="00F62155">
        <w:rPr>
          <w:rFonts w:eastAsia="Times New Roman"/>
        </w:rPr>
        <w:t>O</w:t>
      </w:r>
      <w:r w:rsidRPr="00F62155">
        <w:t>三种元素的质量比为</w:t>
      </w:r>
      <w:r w:rsidRPr="00F62155">
        <w:rPr>
          <w:rFonts w:eastAsia="Times New Roman"/>
        </w:rPr>
        <w:t>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6</w:t>
      </w:r>
      <w:r w:rsidRPr="00F62155">
        <w:t>．（</w:t>
      </w:r>
      <w:r w:rsidRPr="00F62155">
        <w:t>2021·</w:t>
      </w:r>
      <w:r w:rsidRPr="00F62155">
        <w:t>山东泰安）常用的医用酒精是体积分数为</w:t>
      </w:r>
      <w:r w:rsidRPr="00F62155">
        <w:rPr>
          <w:rFonts w:eastAsia="Times New Roman"/>
        </w:rPr>
        <w:t>75%</w:t>
      </w:r>
      <w:r w:rsidRPr="00F62155">
        <w:t>的乙醇溶液，可用于杀菌消毒，乙醇的化学式为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2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O</w:t>
      </w:r>
      <w:r w:rsidRPr="00F62155">
        <w:t>。请完成下列计算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乙醇中碳元素和氢元素的质量比为</w:t>
      </w:r>
      <w:r w:rsidRPr="00F62155">
        <w:rPr>
          <w:rFonts w:eastAsia="Times New Roman"/>
        </w:rPr>
        <w:t>___________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</w:t>
      </w:r>
      <w:r w:rsidRPr="00F62155">
        <w:rPr>
          <w:rFonts w:eastAsia="Times New Roman"/>
        </w:rPr>
        <w:t>92g</w:t>
      </w:r>
      <w:r w:rsidRPr="00F62155">
        <w:t>乙醇中碳元素的质量为</w:t>
      </w:r>
      <w:r w:rsidRPr="00F62155">
        <w:rPr>
          <w:rFonts w:eastAsia="Times New Roman"/>
        </w:rPr>
        <w:t>___________g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47</w:t>
      </w:r>
      <w:r w:rsidRPr="00F62155">
        <w:t>．（</w:t>
      </w:r>
      <w:r w:rsidRPr="00F62155">
        <w:t>2021·</w:t>
      </w:r>
      <w:r w:rsidRPr="00F62155">
        <w:t>浙江绍兴）按我国政府要求</w:t>
      </w:r>
      <w:r w:rsidRPr="00F62155">
        <w:rPr>
          <w:rFonts w:eastAsia="Times New Roman"/>
        </w:rPr>
        <w:t>2021</w:t>
      </w:r>
      <w:r w:rsidRPr="00F62155">
        <w:t>年</w:t>
      </w:r>
      <w:r w:rsidRPr="00F62155">
        <w:rPr>
          <w:rFonts w:eastAsia="Times New Roman"/>
        </w:rPr>
        <w:t>1</w:t>
      </w:r>
      <w:r w:rsidRPr="00F62155">
        <w:t>月</w:t>
      </w:r>
      <w:r w:rsidRPr="00F62155">
        <w:rPr>
          <w:rFonts w:eastAsia="Times New Roman"/>
        </w:rPr>
        <w:t>1</w:t>
      </w:r>
      <w:r w:rsidRPr="00F62155">
        <w:t>日起餐饮行业已禁用不可降解的一次性塑料吸管，取而代之的是一些可降解的环保吸管。环保纸吸管的主要成分是纤维素，化学式为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6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10</w:t>
      </w:r>
      <w:r w:rsidRPr="00F62155">
        <w:rPr>
          <w:rFonts w:eastAsia="Times New Roman"/>
        </w:rPr>
        <w:t>O</w:t>
      </w:r>
      <w:r w:rsidRPr="00F62155">
        <w:rPr>
          <w:rFonts w:eastAsia="Times New Roman"/>
          <w:vertAlign w:val="subscript"/>
        </w:rPr>
        <w:t>5</w:t>
      </w:r>
      <w:r w:rsidRPr="00F62155">
        <w:t>）</w:t>
      </w:r>
      <w:r w:rsidRPr="00F62155">
        <w:rPr>
          <w:rFonts w:eastAsia="Times New Roman"/>
        </w:rPr>
        <w:t>n</w:t>
      </w:r>
      <w:r w:rsidRPr="00F62155">
        <w:t>，而原来塑料吸管的主要成分是聚丙烯，化学式为（</w:t>
      </w:r>
      <w:r w:rsidRPr="00F62155">
        <w:rPr>
          <w:rFonts w:eastAsia="Times New Roman"/>
        </w:rPr>
        <w:t>C</w:t>
      </w:r>
      <w:r w:rsidRPr="00F62155">
        <w:rPr>
          <w:rFonts w:eastAsia="Times New Roman"/>
          <w:vertAlign w:val="subscript"/>
        </w:rPr>
        <w:t>3</w:t>
      </w:r>
      <w:r w:rsidRPr="00F62155">
        <w:rPr>
          <w:rFonts w:eastAsia="Times New Roman"/>
        </w:rPr>
        <w:t>H</w:t>
      </w:r>
      <w:r w:rsidRPr="00F62155">
        <w:rPr>
          <w:rFonts w:eastAsia="Times New Roman"/>
          <w:vertAlign w:val="subscript"/>
        </w:rPr>
        <w:t>6</w:t>
      </w:r>
      <w:r w:rsidRPr="00F62155">
        <w:t>）</w:t>
      </w:r>
      <w:r w:rsidRPr="00F62155">
        <w:rPr>
          <w:rFonts w:eastAsia="Times New Roman"/>
        </w:rPr>
        <w:t>n</w:t>
      </w:r>
      <w:r w:rsidRPr="00F62155">
        <w:t>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1</w:t>
      </w:r>
      <w:r w:rsidRPr="00F62155">
        <w:t>）纤维素是一种</w:t>
      </w:r>
      <w:r w:rsidRPr="00F62155">
        <w:rPr>
          <w:rFonts w:eastAsia="Times New Roman"/>
        </w:rPr>
        <w:t>______</w:t>
      </w:r>
      <w:r w:rsidRPr="00F62155">
        <w:t>（选填</w:t>
      </w:r>
      <w:r w:rsidRPr="00F62155">
        <w:t>“</w:t>
      </w:r>
      <w:r w:rsidRPr="00F62155">
        <w:t>有机物</w:t>
      </w:r>
      <w:r w:rsidRPr="00F62155">
        <w:t>”</w:t>
      </w:r>
      <w:r w:rsidRPr="00F62155">
        <w:t>或</w:t>
      </w:r>
      <w:r w:rsidRPr="00F62155">
        <w:t>“</w:t>
      </w:r>
      <w:r w:rsidRPr="00F62155">
        <w:t>无机物</w:t>
      </w:r>
      <w:r w:rsidRPr="00F62155">
        <w:t>”</w:t>
      </w:r>
      <w:r w:rsidRPr="00F62155">
        <w:t>）。</w:t>
      </w:r>
    </w:p>
    <w:p w:rsidR="00096453" w:rsidRPr="00F62155" w:rsidRDefault="00096453" w:rsidP="00096453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2</w:t>
      </w:r>
      <w:r w:rsidRPr="00F62155">
        <w:t>）纤维素分子中，氢、氧原子的个数比为</w:t>
      </w:r>
      <w:r w:rsidRPr="00F62155">
        <w:rPr>
          <w:rFonts w:eastAsia="Times New Roman"/>
        </w:rPr>
        <w:t>______</w:t>
      </w:r>
      <w:r w:rsidRPr="00F62155">
        <w:t>。</w:t>
      </w:r>
    </w:p>
    <w:p w:rsidR="00686320" w:rsidRPr="00096453" w:rsidRDefault="00096453" w:rsidP="007A76DD">
      <w:pPr>
        <w:spacing w:line="360" w:lineRule="auto"/>
        <w:jc w:val="left"/>
        <w:textAlignment w:val="center"/>
      </w:pPr>
      <w:r w:rsidRPr="00F62155">
        <w:t>（</w:t>
      </w:r>
      <w:r w:rsidRPr="00F62155">
        <w:rPr>
          <w:rFonts w:eastAsia="Times New Roman"/>
        </w:rPr>
        <w:t>3</w:t>
      </w:r>
      <w:r w:rsidRPr="00F62155">
        <w:t>）计算</w:t>
      </w:r>
      <w:r w:rsidRPr="00F62155">
        <w:rPr>
          <w:rFonts w:eastAsia="Times New Roman"/>
        </w:rPr>
        <w:t>32.4</w:t>
      </w:r>
      <w:r w:rsidRPr="00F62155">
        <w:t>克纤维素中所含碳元素质量与多少克聚丙烯中所含碳元素质量相同？</w:t>
      </w:r>
    </w:p>
    <w:sectPr w:rsidR="00686320" w:rsidRPr="00096453">
      <w:head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7284" w:rsidRDefault="00277284" w:rsidP="008550A7">
      <w:r>
        <w:separator/>
      </w:r>
    </w:p>
  </w:endnote>
  <w:endnote w:type="continuationSeparator" w:id="0">
    <w:p w:rsidR="00277284" w:rsidRDefault="00277284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7284" w:rsidRDefault="00277284" w:rsidP="008550A7">
      <w:r>
        <w:separator/>
      </w:r>
    </w:p>
  </w:footnote>
  <w:footnote w:type="continuationSeparator" w:id="0">
    <w:p w:rsidR="00277284" w:rsidRDefault="00277284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96453"/>
    <w:rsid w:val="00277284"/>
    <w:rsid w:val="003417D5"/>
    <w:rsid w:val="0040365A"/>
    <w:rsid w:val="00465CBD"/>
    <w:rsid w:val="004826B2"/>
    <w:rsid w:val="005D569C"/>
    <w:rsid w:val="00686320"/>
    <w:rsid w:val="007A76DD"/>
    <w:rsid w:val="007D0C48"/>
    <w:rsid w:val="00817FF4"/>
    <w:rsid w:val="008550A7"/>
    <w:rsid w:val="00A37918"/>
    <w:rsid w:val="00D80148"/>
    <w:rsid w:val="00E92723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5" Type="http://schemas.openxmlformats.org/officeDocument/2006/relationships/image" Target="media/image14.png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127</Words>
  <Characters>6429</Characters>
  <Application>Microsoft Office Word</Application>
  <DocSecurity>0</DocSecurity>
  <Lines>53</Lines>
  <Paragraphs>15</Paragraphs>
  <ScaleCrop>false</ScaleCrop>
  <Company>China</Company>
  <LinksUpToDate>false</LinksUpToDate>
  <CharactersWithSpaces>7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1T10:04:00Z</dcterms:created>
  <dcterms:modified xsi:type="dcterms:W3CDTF">2021-07-21T10:04:00Z</dcterms:modified>
</cp:coreProperties>
</file>